
<file path=[Content_Types].xml><?xml version="1.0" encoding="utf-8"?>
<Types xmlns="http://schemas.openxmlformats.org/package/2006/content-types">
  <Default Extension="gif" ContentType="image/gi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0799" w:rsidRPr="00E30799" w:rsidRDefault="00E30799" w:rsidP="00E30799">
      <w:pPr>
        <w:tabs>
          <w:tab w:val="left" w:pos="0"/>
        </w:tabs>
        <w:spacing w:after="0" w:line="20" w:lineRule="atLeast"/>
        <w:jc w:val="center"/>
        <w:rPr>
          <w:b/>
          <w:color w:val="00B0F0"/>
          <w:sz w:val="22"/>
          <w:lang w:val="pt-BR"/>
        </w:rPr>
      </w:pPr>
      <w:r w:rsidRPr="00E30799">
        <w:rPr>
          <w:b/>
          <w:color w:val="00B0F0"/>
          <w:sz w:val="22"/>
          <w:lang w:val="pt-BR"/>
        </w:rPr>
        <w:t>BÀI TẬP TRẮC NGHIỆM VẬT LÝ 10</w:t>
      </w:r>
    </w:p>
    <w:p w:rsidR="00E30799" w:rsidRPr="00E30799" w:rsidRDefault="00E30799" w:rsidP="00E30799">
      <w:pPr>
        <w:shd w:val="clear" w:color="auto" w:fill="FFC000"/>
        <w:tabs>
          <w:tab w:val="left" w:pos="0"/>
        </w:tabs>
        <w:spacing w:after="0" w:line="20" w:lineRule="atLeast"/>
        <w:jc w:val="center"/>
        <w:rPr>
          <w:b/>
          <w:color w:val="FF0000"/>
          <w:sz w:val="22"/>
          <w:lang w:val="pt-BR"/>
        </w:rPr>
      </w:pPr>
      <w:r w:rsidRPr="00E30799">
        <w:rPr>
          <w:b/>
          <w:color w:val="FF0000"/>
          <w:sz w:val="22"/>
          <w:lang w:val="pt-BR"/>
        </w:rPr>
        <w:t>BÀI 23: ĐỊNH LUẬT BẢO TOÀN ĐỘNG LƯỢNG</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color w:val="FF0000"/>
          <w:sz w:val="22"/>
        </w:rPr>
        <w:t>Câu 1.</w:t>
      </w:r>
      <w:r w:rsidRPr="00E30799">
        <w:rPr>
          <w:b/>
          <w:sz w:val="22"/>
        </w:rPr>
        <w:t xml:space="preserve"> </w:t>
      </w:r>
      <w:r w:rsidRPr="00E30799">
        <w:rPr>
          <w:sz w:val="22"/>
        </w:rPr>
        <w:t>Động lượng được tính bằng:</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A</w:t>
      </w:r>
      <w:r w:rsidRPr="00E30799">
        <w:rPr>
          <w:b/>
          <w:sz w:val="22"/>
        </w:rPr>
        <w:t>.</w:t>
      </w:r>
      <w:r w:rsidRPr="00E30799">
        <w:rPr>
          <w:sz w:val="22"/>
        </w:rPr>
        <w:t>N.s</w:t>
      </w:r>
      <w:r w:rsidRPr="00E30799">
        <w:rPr>
          <w:sz w:val="22"/>
        </w:rPr>
        <w:tab/>
      </w:r>
      <w:r w:rsidRPr="00E30799">
        <w:rPr>
          <w:sz w:val="22"/>
        </w:rPr>
        <w:tab/>
        <w:t>B.N.m</w:t>
      </w:r>
      <w:r w:rsidRPr="00E30799">
        <w:rPr>
          <w:sz w:val="22"/>
        </w:rPr>
        <w:tab/>
      </w:r>
      <w:r w:rsidRPr="00E30799">
        <w:rPr>
          <w:sz w:val="22"/>
        </w:rPr>
        <w:tab/>
        <w:t>C.N.m/s</w:t>
      </w:r>
      <w:r w:rsidRPr="00E30799">
        <w:rPr>
          <w:sz w:val="22"/>
        </w:rPr>
        <w:tab/>
        <w:t>D.N/s</w:t>
      </w:r>
    </w:p>
    <w:p w:rsidR="00E30799" w:rsidRPr="00E30799" w:rsidRDefault="00E30799" w:rsidP="00E30799">
      <w:pPr>
        <w:spacing w:after="0" w:line="20" w:lineRule="atLeast"/>
        <w:rPr>
          <w:sz w:val="22"/>
          <w:lang w:val="pt-BR"/>
        </w:rPr>
      </w:pPr>
      <w:r w:rsidRPr="00E30799">
        <w:rPr>
          <w:sz w:val="22"/>
          <w:lang w:val="pt-BR"/>
        </w:rPr>
        <w:t>Cho một hệ gồm 2 vật chuyển động .Vật 1 có khối lượng 2 kg có vận tốc có độ lớn 4 m/s. Vật 2 có khối lượng 3 kg có vận tốc độ lớn là 2 m/s. Tính tổng động lượng của hệ . Dùng dữ kiện đề bài để trả lời các câu 2; 3; 4; 5.</w:t>
      </w:r>
    </w:p>
    <w:p w:rsidR="00E30799" w:rsidRPr="00E30799" w:rsidRDefault="00E30799" w:rsidP="00E30799">
      <w:pPr>
        <w:spacing w:after="0" w:line="20" w:lineRule="atLeast"/>
        <w:rPr>
          <w:sz w:val="22"/>
          <w:lang w:val="pt-BR"/>
        </w:rPr>
      </w:pPr>
      <w:r w:rsidRPr="00E30799">
        <w:rPr>
          <w:b/>
          <w:color w:val="FF0000"/>
          <w:sz w:val="22"/>
        </w:rPr>
        <w:t>Câu 2</w:t>
      </w:r>
      <w:r w:rsidRPr="00E30799">
        <w:rPr>
          <w:color w:val="FF0000"/>
          <w:sz w:val="22"/>
          <w:lang w:val="pt-BR"/>
        </w:rPr>
        <w:t>.</w:t>
      </w:r>
      <w:r w:rsidRPr="00E30799">
        <w:rPr>
          <w:sz w:val="22"/>
          <w:lang w:val="pt-BR"/>
        </w:rPr>
        <w:t xml:space="preserve"> </w:t>
      </w:r>
      <w:r w:rsidRPr="00E30799">
        <w:rPr>
          <w:position w:val="-6"/>
          <w:sz w:val="22"/>
        </w:rPr>
        <w:object w:dxaOrig="300" w:dyaOrig="440">
          <v:shape id="_x0000_i1025" type="#_x0000_t75" style="width:15pt;height:21.9pt" o:ole="">
            <v:imagedata r:id="rId8" o:title=""/>
          </v:shape>
          <o:OLEObject Type="Embed" ProgID="Equation.3" ShapeID="_x0000_i1025" DrawAspect="Content" ObjectID="_1673252014" r:id="rId9"/>
        </w:object>
      </w:r>
      <w:r w:rsidRPr="00E30799">
        <w:rPr>
          <w:sz w:val="22"/>
          <w:lang w:val="pt-BR"/>
        </w:rPr>
        <w:t xml:space="preserve"> cùng hướng với </w:t>
      </w:r>
      <w:r w:rsidRPr="00E30799">
        <w:rPr>
          <w:position w:val="-10"/>
          <w:sz w:val="22"/>
        </w:rPr>
        <w:object w:dxaOrig="260" w:dyaOrig="480">
          <v:shape id="_x0000_i1026" type="#_x0000_t75" style="width:12.65pt;height:24.2pt" o:ole="">
            <v:imagedata r:id="rId10" o:title=""/>
          </v:shape>
          <o:OLEObject Type="Embed" ProgID="Equation.3" ShapeID="_x0000_i1026" DrawAspect="Content" ObjectID="_1673252015" r:id="rId11"/>
        </w:object>
      </w:r>
      <w:r w:rsidRPr="00E30799">
        <w:rPr>
          <w:sz w:val="22"/>
          <w:lang w:val="pt-BR"/>
        </w:rPr>
        <w:t xml:space="preserve">   </w:t>
      </w:r>
    </w:p>
    <w:p w:rsidR="00E30799" w:rsidRPr="00E30799" w:rsidRDefault="00E30799" w:rsidP="00E30799">
      <w:pPr>
        <w:spacing w:after="0" w:line="20" w:lineRule="atLeast"/>
        <w:rPr>
          <w:sz w:val="22"/>
          <w:lang w:val="pt-BR"/>
        </w:rPr>
      </w:pPr>
      <w:r w:rsidRPr="00E30799">
        <w:rPr>
          <w:sz w:val="22"/>
          <w:lang w:val="pt-BR"/>
        </w:rPr>
        <w:t xml:space="preserve"> </w:t>
      </w:r>
      <w:r w:rsidRPr="00E30799">
        <w:rPr>
          <w:sz w:val="22"/>
          <w:lang w:val="pt-BR"/>
        </w:rPr>
        <w:tab/>
        <w:t xml:space="preserve">A. </w:t>
      </w:r>
      <w:r w:rsidRPr="00E30799">
        <w:rPr>
          <w:position w:val="-14"/>
          <w:lang w:val="pt-BR"/>
        </w:rPr>
        <w:object w:dxaOrig="1200" w:dyaOrig="380">
          <v:shape id="_x0000_i1027" type="#_x0000_t75" style="width:59.9pt;height:19pt" o:ole="">
            <v:imagedata r:id="rId12" o:title=""/>
          </v:shape>
          <o:OLEObject Type="Embed" ProgID="Equation.DSMT4" ShapeID="_x0000_i1027" DrawAspect="Content" ObjectID="_1673252016" r:id="rId13"/>
        </w:object>
      </w:r>
      <w:r w:rsidRPr="00E30799">
        <w:rPr>
          <w:lang w:val="pt-BR"/>
        </w:rPr>
        <w:t xml:space="preserve"> </w:t>
      </w:r>
      <w:r w:rsidRPr="00E30799">
        <w:rPr>
          <w:lang w:val="pt-BR"/>
        </w:rPr>
        <w:tab/>
      </w:r>
      <w:r w:rsidRPr="00E30799">
        <w:rPr>
          <w:lang w:val="pt-BR"/>
        </w:rPr>
        <w:tab/>
      </w:r>
      <w:r w:rsidRPr="00E30799">
        <w:rPr>
          <w:sz w:val="22"/>
          <w:lang w:val="pt-BR"/>
        </w:rPr>
        <w:t xml:space="preserve">B. </w:t>
      </w:r>
      <w:r w:rsidRPr="00E30799">
        <w:rPr>
          <w:position w:val="-14"/>
          <w:lang w:val="pt-BR"/>
        </w:rPr>
        <w:object w:dxaOrig="1100" w:dyaOrig="380">
          <v:shape id="_x0000_i1028" type="#_x0000_t75" style="width:54.7pt;height:19pt" o:ole="">
            <v:imagedata r:id="rId14" o:title=""/>
          </v:shape>
          <o:OLEObject Type="Embed" ProgID="Equation.DSMT4" ShapeID="_x0000_i1028" DrawAspect="Content" ObjectID="_1673252017" r:id="rId15"/>
        </w:object>
      </w:r>
    </w:p>
    <w:p w:rsidR="00E30799" w:rsidRPr="00E30799" w:rsidRDefault="00E30799" w:rsidP="00E30799">
      <w:pPr>
        <w:spacing w:after="0" w:line="20" w:lineRule="atLeast"/>
        <w:rPr>
          <w:sz w:val="22"/>
          <w:lang w:val="pt-BR"/>
        </w:rPr>
      </w:pPr>
      <w:r w:rsidRPr="00E30799">
        <w:rPr>
          <w:sz w:val="22"/>
          <w:lang w:val="pt-BR"/>
        </w:rPr>
        <w:t xml:space="preserve">              C. </w:t>
      </w:r>
      <w:r w:rsidRPr="00E30799">
        <w:rPr>
          <w:position w:val="-14"/>
          <w:lang w:val="pt-BR"/>
        </w:rPr>
        <w:object w:dxaOrig="1200" w:dyaOrig="380">
          <v:shape id="_x0000_i1029" type="#_x0000_t75" style="width:59.9pt;height:19pt" o:ole="">
            <v:imagedata r:id="rId16" o:title=""/>
          </v:shape>
          <o:OLEObject Type="Embed" ProgID="Equation.DSMT4" ShapeID="_x0000_i1029" DrawAspect="Content" ObjectID="_1673252018" r:id="rId17"/>
        </w:object>
      </w:r>
      <w:r w:rsidRPr="00E30799">
        <w:rPr>
          <w:lang w:val="pt-BR"/>
        </w:rPr>
        <w:t xml:space="preserve"> </w:t>
      </w:r>
      <w:r w:rsidRPr="00E30799">
        <w:rPr>
          <w:sz w:val="22"/>
          <w:lang w:val="pt-BR"/>
        </w:rPr>
        <w:t xml:space="preserve">                         D.</w:t>
      </w:r>
      <w:r w:rsidRPr="00E30799">
        <w:rPr>
          <w:position w:val="-14"/>
          <w:lang w:val="pt-BR"/>
        </w:rPr>
        <w:object w:dxaOrig="1100" w:dyaOrig="380">
          <v:shape id="_x0000_i1030" type="#_x0000_t75" style="width:54.7pt;height:19pt" o:ole="">
            <v:imagedata r:id="rId18" o:title=""/>
          </v:shape>
          <o:OLEObject Type="Embed" ProgID="Equation.DSMT4" ShapeID="_x0000_i1030" DrawAspect="Content" ObjectID="_1673252019" r:id="rId19"/>
        </w:object>
      </w:r>
      <w:r w:rsidRPr="00E30799">
        <w:rPr>
          <w:lang w:val="pt-BR"/>
        </w:rPr>
        <w:t xml:space="preserve"> </w:t>
      </w:r>
      <w:r w:rsidRPr="00E30799">
        <w:rPr>
          <w:sz w:val="22"/>
          <w:lang w:val="pt-BR"/>
        </w:rPr>
        <w:t xml:space="preserve">          </w:t>
      </w:r>
    </w:p>
    <w:p w:rsidR="00E30799" w:rsidRPr="00E30799" w:rsidRDefault="00E30799" w:rsidP="00E30799">
      <w:pPr>
        <w:spacing w:after="0" w:line="20" w:lineRule="atLeast"/>
        <w:rPr>
          <w:sz w:val="22"/>
          <w:lang w:val="pt-BR"/>
        </w:rPr>
      </w:pPr>
      <w:r w:rsidRPr="00E30799">
        <w:rPr>
          <w:b/>
          <w:color w:val="FF0000"/>
          <w:sz w:val="22"/>
        </w:rPr>
        <w:t>Câu 3</w:t>
      </w:r>
      <w:r w:rsidRPr="00E30799">
        <w:rPr>
          <w:color w:val="FF0000"/>
          <w:sz w:val="22"/>
          <w:lang w:val="pt-BR"/>
        </w:rPr>
        <w:t>.</w:t>
      </w:r>
      <w:r w:rsidRPr="00E30799">
        <w:rPr>
          <w:position w:val="-6"/>
          <w:sz w:val="22"/>
        </w:rPr>
        <w:object w:dxaOrig="300" w:dyaOrig="440">
          <v:shape id="_x0000_i1031" type="#_x0000_t75" style="width:15pt;height:21.9pt" o:ole="">
            <v:imagedata r:id="rId20" o:title=""/>
          </v:shape>
          <o:OLEObject Type="Embed" ProgID="Equation.3" ShapeID="_x0000_i1031" DrawAspect="Content" ObjectID="_1673252020" r:id="rId21"/>
        </w:object>
      </w:r>
      <w:r w:rsidRPr="00E30799">
        <w:rPr>
          <w:sz w:val="22"/>
          <w:lang w:val="pt-BR"/>
        </w:rPr>
        <w:t xml:space="preserve"> ngược hướng với </w:t>
      </w:r>
      <w:r w:rsidRPr="00E30799">
        <w:rPr>
          <w:position w:val="-10"/>
          <w:sz w:val="22"/>
        </w:rPr>
        <w:object w:dxaOrig="260" w:dyaOrig="480">
          <v:shape id="_x0000_i1032" type="#_x0000_t75" style="width:12.65pt;height:24.2pt" o:ole="">
            <v:imagedata r:id="rId22" o:title=""/>
          </v:shape>
          <o:OLEObject Type="Embed" ProgID="Equation.3" ShapeID="_x0000_i1032" DrawAspect="Content" ObjectID="_1673252021" r:id="rId23"/>
        </w:object>
      </w:r>
      <w:r w:rsidRPr="00E30799">
        <w:rPr>
          <w:sz w:val="22"/>
          <w:lang w:val="pt-BR"/>
        </w:rPr>
        <w:t xml:space="preserve">       </w:t>
      </w:r>
    </w:p>
    <w:p w:rsidR="00E30799" w:rsidRPr="00E30799" w:rsidRDefault="00E30799" w:rsidP="00E30799">
      <w:pPr>
        <w:spacing w:after="0" w:line="20" w:lineRule="atLeast"/>
        <w:rPr>
          <w:sz w:val="22"/>
          <w:lang w:val="pt-BR"/>
        </w:rPr>
      </w:pPr>
      <w:r w:rsidRPr="00E30799">
        <w:rPr>
          <w:sz w:val="22"/>
          <w:lang w:val="pt-BR"/>
        </w:rPr>
        <w:tab/>
        <w:t xml:space="preserve">A. </w:t>
      </w:r>
      <w:r w:rsidRPr="00E30799">
        <w:rPr>
          <w:position w:val="-14"/>
          <w:lang w:val="pt-BR"/>
        </w:rPr>
        <w:object w:dxaOrig="1200" w:dyaOrig="380">
          <v:shape id="_x0000_i1033" type="#_x0000_t75" style="width:59.9pt;height:19pt" o:ole="">
            <v:imagedata r:id="rId12" o:title=""/>
          </v:shape>
          <o:OLEObject Type="Embed" ProgID="Equation.DSMT4" ShapeID="_x0000_i1033" DrawAspect="Content" ObjectID="_1673252022" r:id="rId24"/>
        </w:object>
      </w:r>
      <w:r w:rsidRPr="00E30799">
        <w:rPr>
          <w:lang w:val="pt-BR"/>
        </w:rPr>
        <w:t xml:space="preserve"> </w:t>
      </w:r>
      <w:r w:rsidRPr="00E30799">
        <w:rPr>
          <w:lang w:val="pt-BR"/>
        </w:rPr>
        <w:tab/>
      </w:r>
      <w:r w:rsidRPr="00E30799">
        <w:rPr>
          <w:lang w:val="pt-BR"/>
        </w:rPr>
        <w:tab/>
      </w:r>
      <w:r w:rsidRPr="00E30799">
        <w:rPr>
          <w:sz w:val="22"/>
          <w:lang w:val="pt-BR"/>
        </w:rPr>
        <w:t xml:space="preserve">B. </w:t>
      </w:r>
      <w:r w:rsidRPr="00E30799">
        <w:rPr>
          <w:position w:val="-14"/>
          <w:lang w:val="pt-BR"/>
        </w:rPr>
        <w:object w:dxaOrig="1100" w:dyaOrig="380">
          <v:shape id="_x0000_i1034" type="#_x0000_t75" style="width:54.7pt;height:19pt" o:ole="">
            <v:imagedata r:id="rId14" o:title=""/>
          </v:shape>
          <o:OLEObject Type="Embed" ProgID="Equation.DSMT4" ShapeID="_x0000_i1034" DrawAspect="Content" ObjectID="_1673252023" r:id="rId25"/>
        </w:object>
      </w:r>
    </w:p>
    <w:p w:rsidR="00E30799" w:rsidRPr="00E30799" w:rsidRDefault="00E30799" w:rsidP="00E30799">
      <w:pPr>
        <w:spacing w:after="0" w:line="20" w:lineRule="atLeast"/>
        <w:rPr>
          <w:sz w:val="22"/>
          <w:lang w:val="pt-BR"/>
        </w:rPr>
      </w:pPr>
      <w:r w:rsidRPr="00E30799">
        <w:rPr>
          <w:sz w:val="22"/>
          <w:lang w:val="pt-BR"/>
        </w:rPr>
        <w:t xml:space="preserve">              C. </w:t>
      </w:r>
      <w:r w:rsidRPr="00E30799">
        <w:rPr>
          <w:position w:val="-14"/>
          <w:lang w:val="pt-BR"/>
        </w:rPr>
        <w:object w:dxaOrig="1200" w:dyaOrig="380">
          <v:shape id="_x0000_i1035" type="#_x0000_t75" style="width:59.9pt;height:19pt" o:ole="">
            <v:imagedata r:id="rId16" o:title=""/>
          </v:shape>
          <o:OLEObject Type="Embed" ProgID="Equation.DSMT4" ShapeID="_x0000_i1035" DrawAspect="Content" ObjectID="_1673252024" r:id="rId26"/>
        </w:object>
      </w:r>
      <w:r w:rsidRPr="00E30799">
        <w:rPr>
          <w:lang w:val="pt-BR"/>
        </w:rPr>
        <w:t xml:space="preserve"> </w:t>
      </w:r>
      <w:r w:rsidRPr="00E30799">
        <w:rPr>
          <w:sz w:val="22"/>
          <w:lang w:val="pt-BR"/>
        </w:rPr>
        <w:t xml:space="preserve">                         D.</w:t>
      </w:r>
      <w:r w:rsidRPr="00E30799">
        <w:rPr>
          <w:position w:val="-14"/>
          <w:lang w:val="pt-BR"/>
        </w:rPr>
        <w:object w:dxaOrig="1100" w:dyaOrig="380">
          <v:shape id="_x0000_i1036" type="#_x0000_t75" style="width:54.7pt;height:19pt" o:ole="">
            <v:imagedata r:id="rId18" o:title=""/>
          </v:shape>
          <o:OLEObject Type="Embed" ProgID="Equation.DSMT4" ShapeID="_x0000_i1036" DrawAspect="Content" ObjectID="_1673252025" r:id="rId27"/>
        </w:object>
      </w:r>
      <w:r w:rsidRPr="00E30799">
        <w:rPr>
          <w:lang w:val="pt-BR"/>
        </w:rPr>
        <w:t xml:space="preserve"> </w:t>
      </w:r>
      <w:r w:rsidRPr="00E30799">
        <w:rPr>
          <w:sz w:val="22"/>
          <w:lang w:val="pt-BR"/>
        </w:rPr>
        <w:t xml:space="preserve">                </w:t>
      </w:r>
    </w:p>
    <w:p w:rsidR="00E30799" w:rsidRPr="00E30799" w:rsidRDefault="00E30799" w:rsidP="00E30799">
      <w:pPr>
        <w:spacing w:after="0" w:line="20" w:lineRule="atLeast"/>
        <w:rPr>
          <w:sz w:val="22"/>
          <w:lang w:val="pt-BR"/>
        </w:rPr>
      </w:pPr>
      <w:r w:rsidRPr="00E30799">
        <w:rPr>
          <w:b/>
          <w:color w:val="FF0000"/>
          <w:sz w:val="22"/>
        </w:rPr>
        <w:t>Câu 4</w:t>
      </w:r>
      <w:r w:rsidRPr="00E30799">
        <w:rPr>
          <w:color w:val="FF0000"/>
          <w:sz w:val="22"/>
          <w:lang w:val="pt-BR"/>
        </w:rPr>
        <w:t>.</w:t>
      </w:r>
      <w:r w:rsidRPr="00E30799">
        <w:rPr>
          <w:sz w:val="22"/>
          <w:lang w:val="pt-BR"/>
        </w:rPr>
        <w:t xml:space="preserve"> </w:t>
      </w:r>
      <w:r w:rsidRPr="00E30799">
        <w:rPr>
          <w:position w:val="-6"/>
          <w:sz w:val="22"/>
        </w:rPr>
        <w:object w:dxaOrig="300" w:dyaOrig="440">
          <v:shape id="_x0000_i1037" type="#_x0000_t75" style="width:15pt;height:21.9pt" o:ole="">
            <v:imagedata r:id="rId28" o:title=""/>
          </v:shape>
          <o:OLEObject Type="Embed" ProgID="Equation.3" ShapeID="_x0000_i1037" DrawAspect="Content" ObjectID="_1673252026" r:id="rId29"/>
        </w:object>
      </w:r>
      <w:r w:rsidRPr="00E30799">
        <w:rPr>
          <w:sz w:val="22"/>
          <w:lang w:val="pt-BR"/>
        </w:rPr>
        <w:t xml:space="preserve"> hướng chếch lên trên,hợp với </w:t>
      </w:r>
      <w:r w:rsidRPr="00E30799">
        <w:rPr>
          <w:position w:val="-10"/>
          <w:sz w:val="22"/>
        </w:rPr>
        <w:object w:dxaOrig="260" w:dyaOrig="480">
          <v:shape id="_x0000_i1038" type="#_x0000_t75" style="width:12.65pt;height:24.2pt" o:ole="">
            <v:imagedata r:id="rId30" o:title=""/>
          </v:shape>
          <o:OLEObject Type="Embed" ProgID="Equation.3" ShapeID="_x0000_i1038" DrawAspect="Content" ObjectID="_1673252027" r:id="rId31"/>
        </w:object>
      </w:r>
      <w:r w:rsidRPr="00E30799">
        <w:rPr>
          <w:sz w:val="22"/>
          <w:lang w:val="pt-BR"/>
        </w:rPr>
        <w:t xml:space="preserve"> góc 90</w:t>
      </w:r>
      <w:r w:rsidRPr="00E30799">
        <w:rPr>
          <w:sz w:val="22"/>
          <w:vertAlign w:val="superscript"/>
          <w:lang w:val="pt-BR"/>
        </w:rPr>
        <w:t>0</w:t>
      </w:r>
      <w:r w:rsidRPr="00E30799">
        <w:rPr>
          <w:sz w:val="22"/>
          <w:lang w:val="pt-BR"/>
        </w:rPr>
        <w:t xml:space="preserve">  </w:t>
      </w:r>
    </w:p>
    <w:p w:rsidR="00E30799" w:rsidRPr="00E30799" w:rsidRDefault="00E30799" w:rsidP="00E30799">
      <w:pPr>
        <w:spacing w:after="0" w:line="20" w:lineRule="atLeast"/>
        <w:rPr>
          <w:sz w:val="22"/>
          <w:lang w:val="pt-BR"/>
        </w:rPr>
      </w:pPr>
      <w:r w:rsidRPr="00E30799">
        <w:rPr>
          <w:sz w:val="22"/>
          <w:lang w:val="pt-BR"/>
        </w:rPr>
        <w:tab/>
        <w:t xml:space="preserve">A. </w:t>
      </w:r>
      <w:r w:rsidRPr="00E30799">
        <w:rPr>
          <w:position w:val="-14"/>
          <w:lang w:val="pt-BR"/>
        </w:rPr>
        <w:object w:dxaOrig="1200" w:dyaOrig="380">
          <v:shape id="_x0000_i1039" type="#_x0000_t75" style="width:59.9pt;height:19pt" o:ole="">
            <v:imagedata r:id="rId12" o:title=""/>
          </v:shape>
          <o:OLEObject Type="Embed" ProgID="Equation.DSMT4" ShapeID="_x0000_i1039" DrawAspect="Content" ObjectID="_1673252028" r:id="rId32"/>
        </w:object>
      </w:r>
      <w:r w:rsidRPr="00E30799">
        <w:rPr>
          <w:lang w:val="pt-BR"/>
        </w:rPr>
        <w:t xml:space="preserve"> </w:t>
      </w:r>
      <w:r w:rsidRPr="00E30799">
        <w:rPr>
          <w:lang w:val="pt-BR"/>
        </w:rPr>
        <w:tab/>
      </w:r>
      <w:r w:rsidRPr="00E30799">
        <w:rPr>
          <w:lang w:val="pt-BR"/>
        </w:rPr>
        <w:tab/>
      </w:r>
      <w:r w:rsidRPr="00E30799">
        <w:rPr>
          <w:sz w:val="22"/>
          <w:lang w:val="pt-BR"/>
        </w:rPr>
        <w:t xml:space="preserve">B. </w:t>
      </w:r>
      <w:r w:rsidRPr="00E30799">
        <w:rPr>
          <w:position w:val="-14"/>
          <w:lang w:val="pt-BR"/>
        </w:rPr>
        <w:object w:dxaOrig="1100" w:dyaOrig="380">
          <v:shape id="_x0000_i1040" type="#_x0000_t75" style="width:54.7pt;height:19pt" o:ole="">
            <v:imagedata r:id="rId14" o:title=""/>
          </v:shape>
          <o:OLEObject Type="Embed" ProgID="Equation.DSMT4" ShapeID="_x0000_i1040" DrawAspect="Content" ObjectID="_1673252029" r:id="rId33"/>
        </w:object>
      </w:r>
    </w:p>
    <w:p w:rsidR="00E30799" w:rsidRPr="00E30799" w:rsidRDefault="00E30799" w:rsidP="00E30799">
      <w:pPr>
        <w:spacing w:after="0" w:line="20" w:lineRule="atLeast"/>
        <w:rPr>
          <w:sz w:val="22"/>
          <w:lang w:val="pt-BR"/>
        </w:rPr>
      </w:pPr>
      <w:r w:rsidRPr="00E30799">
        <w:rPr>
          <w:sz w:val="22"/>
          <w:lang w:val="pt-BR"/>
        </w:rPr>
        <w:t xml:space="preserve">              C. </w:t>
      </w:r>
      <w:r w:rsidRPr="00E30799">
        <w:rPr>
          <w:position w:val="-14"/>
          <w:lang w:val="pt-BR"/>
        </w:rPr>
        <w:object w:dxaOrig="1200" w:dyaOrig="380">
          <v:shape id="_x0000_i1041" type="#_x0000_t75" style="width:59.9pt;height:19pt" o:ole="">
            <v:imagedata r:id="rId16" o:title=""/>
          </v:shape>
          <o:OLEObject Type="Embed" ProgID="Equation.DSMT4" ShapeID="_x0000_i1041" DrawAspect="Content" ObjectID="_1673252030" r:id="rId34"/>
        </w:object>
      </w:r>
      <w:r w:rsidRPr="00E30799">
        <w:rPr>
          <w:lang w:val="pt-BR"/>
        </w:rPr>
        <w:t xml:space="preserve"> </w:t>
      </w:r>
      <w:r w:rsidRPr="00E30799">
        <w:rPr>
          <w:sz w:val="22"/>
          <w:lang w:val="pt-BR"/>
        </w:rPr>
        <w:t xml:space="preserve">                         D.</w:t>
      </w:r>
      <w:r w:rsidRPr="00E30799">
        <w:rPr>
          <w:position w:val="-14"/>
          <w:lang w:val="pt-BR"/>
        </w:rPr>
        <w:object w:dxaOrig="1100" w:dyaOrig="380">
          <v:shape id="_x0000_i1042" type="#_x0000_t75" style="width:54.7pt;height:19pt" o:ole="">
            <v:imagedata r:id="rId18" o:title=""/>
          </v:shape>
          <o:OLEObject Type="Embed" ProgID="Equation.DSMT4" ShapeID="_x0000_i1042" DrawAspect="Content" ObjectID="_1673252031" r:id="rId35"/>
        </w:object>
      </w:r>
      <w:r w:rsidRPr="00E30799">
        <w:rPr>
          <w:lang w:val="pt-BR"/>
        </w:rPr>
        <w:t xml:space="preserve"> </w:t>
      </w:r>
      <w:r w:rsidRPr="00E30799">
        <w:rPr>
          <w:sz w:val="22"/>
          <w:lang w:val="pt-BR"/>
        </w:rPr>
        <w:t xml:space="preserve">              </w:t>
      </w:r>
    </w:p>
    <w:p w:rsidR="00E30799" w:rsidRPr="00E30799" w:rsidRDefault="00E30799" w:rsidP="00E30799">
      <w:pPr>
        <w:spacing w:after="0" w:line="20" w:lineRule="atLeast"/>
        <w:rPr>
          <w:sz w:val="22"/>
          <w:lang w:val="pt-BR"/>
        </w:rPr>
      </w:pPr>
      <w:r w:rsidRPr="00E30799">
        <w:rPr>
          <w:b/>
          <w:color w:val="FF0000"/>
          <w:sz w:val="22"/>
        </w:rPr>
        <w:t>Câu 5</w:t>
      </w:r>
      <w:r w:rsidRPr="00E30799">
        <w:rPr>
          <w:color w:val="FF0000"/>
          <w:sz w:val="22"/>
          <w:lang w:val="pt-BR"/>
        </w:rPr>
        <w:t>.</w:t>
      </w:r>
      <w:r w:rsidRPr="00E30799">
        <w:rPr>
          <w:position w:val="-6"/>
          <w:sz w:val="22"/>
        </w:rPr>
        <w:object w:dxaOrig="300" w:dyaOrig="440">
          <v:shape id="_x0000_i1043" type="#_x0000_t75" style="width:15pt;height:21.9pt" o:ole="">
            <v:imagedata r:id="rId36" o:title=""/>
          </v:shape>
          <o:OLEObject Type="Embed" ProgID="Equation.3" ShapeID="_x0000_i1043" DrawAspect="Content" ObjectID="_1673252032" r:id="rId37"/>
        </w:object>
      </w:r>
      <w:r w:rsidRPr="00E30799">
        <w:rPr>
          <w:sz w:val="22"/>
          <w:lang w:val="pt-BR"/>
        </w:rPr>
        <w:t xml:space="preserve"> hướng chếch lên trên, hợp với </w:t>
      </w:r>
      <w:r w:rsidRPr="00E30799">
        <w:rPr>
          <w:position w:val="-10"/>
          <w:sz w:val="22"/>
        </w:rPr>
        <w:object w:dxaOrig="260" w:dyaOrig="480">
          <v:shape id="_x0000_i1044" type="#_x0000_t75" style="width:12.65pt;height:24.2pt" o:ole="">
            <v:imagedata r:id="rId38" o:title=""/>
          </v:shape>
          <o:OLEObject Type="Embed" ProgID="Equation.3" ShapeID="_x0000_i1044" DrawAspect="Content" ObjectID="_1673252033" r:id="rId39"/>
        </w:object>
      </w:r>
      <w:r w:rsidRPr="00E30799">
        <w:rPr>
          <w:sz w:val="22"/>
          <w:lang w:val="pt-BR"/>
        </w:rPr>
        <w:t xml:space="preserve"> góc 60</w:t>
      </w:r>
      <w:r w:rsidRPr="00E30799">
        <w:rPr>
          <w:sz w:val="22"/>
          <w:vertAlign w:val="superscript"/>
          <w:lang w:val="pt-BR"/>
        </w:rPr>
        <w:t xml:space="preserve">0 </w:t>
      </w:r>
      <w:r w:rsidRPr="00E30799">
        <w:rPr>
          <w:sz w:val="22"/>
          <w:lang w:val="pt-BR"/>
        </w:rPr>
        <w:t xml:space="preserve">        </w:t>
      </w:r>
    </w:p>
    <w:p w:rsidR="00E30799" w:rsidRPr="00E30799" w:rsidRDefault="00E30799" w:rsidP="00E30799">
      <w:pPr>
        <w:spacing w:after="0" w:line="20" w:lineRule="atLeast"/>
        <w:rPr>
          <w:sz w:val="22"/>
          <w:lang w:val="pt-BR"/>
        </w:rPr>
      </w:pPr>
      <w:r w:rsidRPr="00E30799">
        <w:rPr>
          <w:sz w:val="22"/>
          <w:lang w:val="pt-BR"/>
        </w:rPr>
        <w:tab/>
        <w:t xml:space="preserve">A. </w:t>
      </w:r>
      <w:r w:rsidRPr="00E30799">
        <w:rPr>
          <w:position w:val="-14"/>
          <w:lang w:val="pt-BR"/>
        </w:rPr>
        <w:object w:dxaOrig="1200" w:dyaOrig="380">
          <v:shape id="_x0000_i1045" type="#_x0000_t75" style="width:59.9pt;height:19pt" o:ole="">
            <v:imagedata r:id="rId12" o:title=""/>
          </v:shape>
          <o:OLEObject Type="Embed" ProgID="Equation.DSMT4" ShapeID="_x0000_i1045" DrawAspect="Content" ObjectID="_1673252034" r:id="rId40"/>
        </w:object>
      </w:r>
      <w:r w:rsidRPr="00E30799">
        <w:rPr>
          <w:lang w:val="pt-BR"/>
        </w:rPr>
        <w:t xml:space="preserve"> </w:t>
      </w:r>
      <w:r w:rsidRPr="00E30799">
        <w:rPr>
          <w:lang w:val="pt-BR"/>
        </w:rPr>
        <w:tab/>
      </w:r>
      <w:r w:rsidRPr="00E30799">
        <w:rPr>
          <w:lang w:val="pt-BR"/>
        </w:rPr>
        <w:tab/>
      </w:r>
      <w:r w:rsidRPr="00E30799">
        <w:rPr>
          <w:sz w:val="22"/>
          <w:lang w:val="pt-BR"/>
        </w:rPr>
        <w:t xml:space="preserve">B. </w:t>
      </w:r>
      <w:r w:rsidRPr="00E30799">
        <w:rPr>
          <w:position w:val="-14"/>
          <w:lang w:val="pt-BR"/>
        </w:rPr>
        <w:object w:dxaOrig="1480" w:dyaOrig="420">
          <v:shape id="_x0000_i1046" type="#_x0000_t75" style="width:74.3pt;height:20.75pt" o:ole="">
            <v:imagedata r:id="rId41" o:title=""/>
          </v:shape>
          <o:OLEObject Type="Embed" ProgID="Equation.DSMT4" ShapeID="_x0000_i1046" DrawAspect="Content" ObjectID="_1673252035" r:id="rId42"/>
        </w:object>
      </w:r>
    </w:p>
    <w:p w:rsidR="00E30799" w:rsidRPr="00E30799" w:rsidRDefault="00E30799" w:rsidP="00E30799">
      <w:pPr>
        <w:spacing w:after="0" w:line="20" w:lineRule="atLeast"/>
        <w:rPr>
          <w:sz w:val="22"/>
          <w:lang w:val="pt-BR"/>
        </w:rPr>
      </w:pPr>
      <w:r w:rsidRPr="00E30799">
        <w:rPr>
          <w:sz w:val="22"/>
          <w:lang w:val="pt-BR"/>
        </w:rPr>
        <w:t xml:space="preserve">              C. </w:t>
      </w:r>
      <w:r w:rsidRPr="00E30799">
        <w:rPr>
          <w:position w:val="-14"/>
          <w:lang w:val="pt-BR"/>
        </w:rPr>
        <w:object w:dxaOrig="1200" w:dyaOrig="380">
          <v:shape id="_x0000_i1047" type="#_x0000_t75" style="width:59.9pt;height:19pt" o:ole="">
            <v:imagedata r:id="rId16" o:title=""/>
          </v:shape>
          <o:OLEObject Type="Embed" ProgID="Equation.DSMT4" ShapeID="_x0000_i1047" DrawAspect="Content" ObjectID="_1673252036" r:id="rId43"/>
        </w:object>
      </w:r>
      <w:r w:rsidRPr="00E30799">
        <w:rPr>
          <w:lang w:val="pt-BR"/>
        </w:rPr>
        <w:t xml:space="preserve"> </w:t>
      </w:r>
      <w:r w:rsidRPr="00E30799">
        <w:rPr>
          <w:sz w:val="22"/>
          <w:lang w:val="pt-BR"/>
        </w:rPr>
        <w:t xml:space="preserve">                         D.</w:t>
      </w:r>
      <w:r w:rsidRPr="00E30799">
        <w:rPr>
          <w:position w:val="-14"/>
          <w:lang w:val="pt-BR"/>
        </w:rPr>
        <w:object w:dxaOrig="1100" w:dyaOrig="380">
          <v:shape id="_x0000_i1048" type="#_x0000_t75" style="width:54.7pt;height:19pt" o:ole="">
            <v:imagedata r:id="rId18" o:title=""/>
          </v:shape>
          <o:OLEObject Type="Embed" ProgID="Equation.DSMT4" ShapeID="_x0000_i1048" DrawAspect="Content" ObjectID="_1673252037" r:id="rId44"/>
        </w:object>
      </w:r>
      <w:r w:rsidRPr="00E30799">
        <w:rPr>
          <w:lang w:val="pt-BR"/>
        </w:rPr>
        <w:t xml:space="preserve"> </w:t>
      </w:r>
      <w:r w:rsidRPr="00E30799">
        <w:rPr>
          <w:sz w:val="22"/>
          <w:lang w:val="pt-BR"/>
        </w:rPr>
        <w:t xml:space="preserve">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color w:val="FF0000"/>
          <w:sz w:val="22"/>
        </w:rPr>
        <w:t>Câu 6 .</w:t>
      </w:r>
      <w:r w:rsidRPr="00E30799">
        <w:rPr>
          <w:b/>
          <w:sz w:val="22"/>
        </w:rPr>
        <w:t xml:space="preserve"> </w:t>
      </w:r>
      <w:r w:rsidRPr="00E30799">
        <w:rPr>
          <w:sz w:val="22"/>
        </w:rPr>
        <w:t xml:space="preserve">Một vật nhỏ khối lượng m=2kg trượt xuống 1 đường dốc thẳng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 xml:space="preserve">nhẵn tại 1 thời điểm xác định có vận tốc 3m/s, sau đó 4s vật có vận tốc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7m/s, tiếp ngay sau đó 3s vật có động lượng (kg.m/s) là:</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A.28kg.m/s</w:t>
      </w:r>
      <w:r w:rsidRPr="00E30799">
        <w:rPr>
          <w:sz w:val="22"/>
        </w:rPr>
        <w:tab/>
      </w:r>
      <w:r w:rsidRPr="00E30799">
        <w:rPr>
          <w:sz w:val="22"/>
        </w:rPr>
        <w:tab/>
      </w:r>
      <w:r w:rsidRPr="00E30799">
        <w:rPr>
          <w:sz w:val="22"/>
        </w:rPr>
        <w:tab/>
        <w:t>B.20kg.m/s</w:t>
      </w:r>
      <w:r w:rsidRPr="00E30799">
        <w:rPr>
          <w:sz w:val="22"/>
        </w:rPr>
        <w:tab/>
      </w:r>
      <w:r w:rsidRPr="00E30799">
        <w:rPr>
          <w:sz w:val="22"/>
        </w:rPr>
        <w:tab/>
      </w:r>
      <w:r w:rsidRPr="00E30799">
        <w:rPr>
          <w:sz w:val="22"/>
        </w:rPr>
        <w:tab/>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C.10kg.m/s</w:t>
      </w:r>
      <w:r w:rsidRPr="00E30799">
        <w:rPr>
          <w:sz w:val="22"/>
        </w:rPr>
        <w:tab/>
      </w:r>
      <w:r w:rsidRPr="00E30799">
        <w:rPr>
          <w:sz w:val="22"/>
        </w:rPr>
        <w:tab/>
      </w:r>
      <w:r w:rsidRPr="00E30799">
        <w:rPr>
          <w:sz w:val="22"/>
        </w:rPr>
        <w:tab/>
        <w:t>D.6kg.m/s</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color w:val="FF0000"/>
          <w:sz w:val="22"/>
        </w:rPr>
        <w:t>Câu 7</w:t>
      </w:r>
      <w:r w:rsidRPr="00E30799">
        <w:rPr>
          <w:color w:val="FF0000"/>
          <w:sz w:val="22"/>
        </w:rPr>
        <w:t>.</w:t>
      </w:r>
      <w:r w:rsidRPr="00E30799">
        <w:rPr>
          <w:sz w:val="22"/>
        </w:rPr>
        <w:t xml:space="preserve"> Điều nào sau đây là sai khi nói về các trường hợp của hệ có động lượng bảo toàn</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A,Hệ hoàn toàn kín</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B.Các hệ trong hệ hoàn toàn không tương tác với các vật bên ngoài hệ</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C.Tương tác của các vật trong hệ với các vật bên ngoài chỉ diễn ra trong 1 thời gian ngắn</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D.Hệ không kín nhưng tổng hình chiếu các ngoại lực theo 1 phương nào đó bằng 0 , thì theo phương đó động lượng cũng được bảo toàn</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color w:val="FF0000"/>
          <w:sz w:val="22"/>
        </w:rPr>
        <w:t>Câu 8</w:t>
      </w:r>
      <w:r w:rsidRPr="00E30799">
        <w:rPr>
          <w:color w:val="FF0000"/>
          <w:sz w:val="22"/>
        </w:rPr>
        <w:t>.</w:t>
      </w:r>
      <w:r w:rsidRPr="00E30799">
        <w:rPr>
          <w:sz w:val="22"/>
        </w:rPr>
        <w:t xml:space="preserve"> Vật </w:t>
      </w:r>
      <w:r w:rsidRPr="00E30799">
        <w:rPr>
          <w:position w:val="-12"/>
          <w:sz w:val="22"/>
        </w:rPr>
        <w:object w:dxaOrig="940" w:dyaOrig="360">
          <v:shape id="_x0000_i1049" type="#_x0000_t75" style="width:47.25pt;height:17.85pt" o:ole="">
            <v:imagedata r:id="rId45" o:title=""/>
          </v:shape>
          <o:OLEObject Type="Embed" ProgID="Equation.DSMT4" ShapeID="_x0000_i1049" DrawAspect="Content" ObjectID="_1673252038" r:id="rId46"/>
        </w:object>
      </w:r>
      <w:r w:rsidRPr="00E30799">
        <w:rPr>
          <w:sz w:val="22"/>
        </w:rPr>
        <w:t xml:space="preserve"> chuyển động với vận tốc </w:t>
      </w:r>
      <w:r w:rsidRPr="00E30799">
        <w:rPr>
          <w:position w:val="-12"/>
          <w:sz w:val="22"/>
        </w:rPr>
        <w:object w:dxaOrig="1120" w:dyaOrig="360">
          <v:shape id="_x0000_i1050" type="#_x0000_t75" style="width:55.3pt;height:17.85pt" o:ole="">
            <v:imagedata r:id="rId47" o:title=""/>
          </v:shape>
          <o:OLEObject Type="Embed" ProgID="Equation.DSMT4" ShapeID="_x0000_i1050" DrawAspect="Content" ObjectID="_1673252039" r:id="rId48"/>
        </w:object>
      </w:r>
      <w:r w:rsidRPr="00E30799">
        <w:rPr>
          <w:sz w:val="22"/>
        </w:rPr>
        <w:t xml:space="preserve"> đến va chậm hoàn toàn mềm vào vật </w:t>
      </w:r>
      <w:r w:rsidRPr="00E30799">
        <w:rPr>
          <w:position w:val="-12"/>
          <w:sz w:val="22"/>
        </w:rPr>
        <w:object w:dxaOrig="999" w:dyaOrig="360">
          <v:shape id="_x0000_i1051" type="#_x0000_t75" style="width:50.1pt;height:17.85pt" o:ole="">
            <v:imagedata r:id="rId49" o:title=""/>
          </v:shape>
          <o:OLEObject Type="Embed" ProgID="Equation.DSMT4" ShapeID="_x0000_i1051" DrawAspect="Content" ObjectID="_1673252040" r:id="rId50"/>
        </w:object>
      </w:r>
      <w:r w:rsidRPr="00E30799">
        <w:rPr>
          <w:sz w:val="22"/>
        </w:rPr>
        <w:t xml:space="preserve"> đang nằm yên. Ngay sau va chạm vận tốc vật </w:t>
      </w:r>
      <w:r w:rsidRPr="00E30799">
        <w:rPr>
          <w:position w:val="-12"/>
          <w:sz w:val="22"/>
        </w:rPr>
        <w:object w:dxaOrig="340" w:dyaOrig="360">
          <v:shape id="_x0000_i1052" type="#_x0000_t75" style="width:17.3pt;height:17.85pt" o:ole="">
            <v:imagedata r:id="rId51" o:title=""/>
          </v:shape>
          <o:OLEObject Type="Embed" ProgID="Equation.DSMT4" ShapeID="_x0000_i1052" DrawAspect="Content" ObjectID="_1673252041" r:id="rId52"/>
        </w:object>
      </w:r>
      <w:r w:rsidRPr="00E30799">
        <w:rPr>
          <w:sz w:val="22"/>
        </w:rPr>
        <w:t xml:space="preserve"> là:</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A.</w:t>
      </w:r>
      <w:r w:rsidRPr="00E30799">
        <w:rPr>
          <w:position w:val="-26"/>
          <w:sz w:val="22"/>
        </w:rPr>
        <w:object w:dxaOrig="1140" w:dyaOrig="680">
          <v:shape id="_x0000_i1053" type="#_x0000_t75" style="width:57.6pt;height:34pt" o:ole="">
            <v:imagedata r:id="rId53" o:title=""/>
          </v:shape>
          <o:OLEObject Type="Embed" ProgID="Equation.DSMT4" ShapeID="_x0000_i1053" DrawAspect="Content" ObjectID="_1673252042" r:id="rId54"/>
        </w:object>
      </w:r>
      <w:r w:rsidRPr="00E30799">
        <w:rPr>
          <w:sz w:val="22"/>
        </w:rPr>
        <w:t xml:space="preserve"> </w:t>
      </w:r>
      <w:r w:rsidRPr="00E30799">
        <w:rPr>
          <w:sz w:val="22"/>
        </w:rPr>
        <w:tab/>
      </w:r>
      <w:r w:rsidRPr="00E30799">
        <w:rPr>
          <w:sz w:val="22"/>
        </w:rPr>
        <w:tab/>
      </w:r>
      <w:r w:rsidRPr="00E30799">
        <w:rPr>
          <w:sz w:val="22"/>
        </w:rPr>
        <w:tab/>
        <w:t xml:space="preserve">B. </w:t>
      </w:r>
      <w:r w:rsidRPr="00E30799">
        <w:rPr>
          <w:position w:val="-26"/>
          <w:sz w:val="22"/>
        </w:rPr>
        <w:object w:dxaOrig="1140" w:dyaOrig="680">
          <v:shape id="_x0000_i1054" type="#_x0000_t75" style="width:57.6pt;height:34pt" o:ole="">
            <v:imagedata r:id="rId55" o:title=""/>
          </v:shape>
          <o:OLEObject Type="Embed" ProgID="Equation.DSMT4" ShapeID="_x0000_i1054" DrawAspect="Content" ObjectID="_1673252043" r:id="rId56"/>
        </w:object>
      </w:r>
      <w:r w:rsidRPr="00E30799">
        <w:rPr>
          <w:sz w:val="22"/>
        </w:rPr>
        <w:tab/>
      </w:r>
      <w:r w:rsidRPr="00E30799">
        <w:rPr>
          <w:sz w:val="22"/>
        </w:rPr>
        <w:tab/>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 xml:space="preserve">C. </w:t>
      </w:r>
      <w:r w:rsidRPr="00E30799">
        <w:rPr>
          <w:position w:val="-6"/>
          <w:sz w:val="22"/>
        </w:rPr>
        <w:object w:dxaOrig="1080" w:dyaOrig="300">
          <v:shape id="_x0000_i1055" type="#_x0000_t75" style="width:54.7pt;height:15pt" o:ole="">
            <v:imagedata r:id="rId57" o:title=""/>
          </v:shape>
          <o:OLEObject Type="Embed" ProgID="Equation.DSMT4" ShapeID="_x0000_i1055" DrawAspect="Content" ObjectID="_1673252044" r:id="rId58"/>
        </w:object>
      </w:r>
      <w:r w:rsidRPr="00E30799">
        <w:rPr>
          <w:sz w:val="22"/>
        </w:rPr>
        <w:tab/>
      </w:r>
      <w:r w:rsidRPr="00E30799">
        <w:rPr>
          <w:sz w:val="22"/>
        </w:rPr>
        <w:tab/>
      </w:r>
      <w:r w:rsidRPr="00E30799">
        <w:rPr>
          <w:sz w:val="22"/>
        </w:rPr>
        <w:tab/>
        <w:t xml:space="preserve">D. </w:t>
      </w:r>
      <w:r w:rsidRPr="00E30799">
        <w:rPr>
          <w:position w:val="-6"/>
          <w:sz w:val="22"/>
        </w:rPr>
        <w:object w:dxaOrig="1060" w:dyaOrig="300">
          <v:shape id="_x0000_i1056" type="#_x0000_t75" style="width:53pt;height:15pt" o:ole="">
            <v:imagedata r:id="rId59" o:title=""/>
          </v:shape>
          <o:OLEObject Type="Embed" ProgID="Equation.DSMT4" ShapeID="_x0000_i1056" DrawAspect="Content" ObjectID="_1673252045" r:id="rId60"/>
        </w:objec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color w:val="FF0000"/>
          <w:sz w:val="22"/>
        </w:rPr>
        <w:lastRenderedPageBreak/>
        <w:t>Câu 9</w:t>
      </w:r>
      <w:r w:rsidRPr="00E30799">
        <w:rPr>
          <w:color w:val="FF0000"/>
          <w:sz w:val="22"/>
        </w:rPr>
        <w:t>.</w:t>
      </w:r>
      <w:r w:rsidRPr="00E30799">
        <w:rPr>
          <w:sz w:val="22"/>
        </w:rPr>
        <w:t xml:space="preserve"> Vật </w:t>
      </w:r>
      <w:r w:rsidRPr="00E30799">
        <w:rPr>
          <w:position w:val="-12"/>
          <w:sz w:val="22"/>
        </w:rPr>
        <w:object w:dxaOrig="940" w:dyaOrig="360">
          <v:shape id="_x0000_i1057" type="#_x0000_t75" style="width:46.65pt;height:17.85pt" o:ole="">
            <v:imagedata r:id="rId61" o:title=""/>
          </v:shape>
          <o:OLEObject Type="Embed" ProgID="Equation.DSMT4" ShapeID="_x0000_i1057" DrawAspect="Content" ObjectID="_1673252046" r:id="rId62"/>
        </w:object>
      </w:r>
      <w:r w:rsidRPr="00E30799">
        <w:rPr>
          <w:sz w:val="22"/>
        </w:rPr>
        <w:t xml:space="preserve"> chuyển động với vận tốc </w:t>
      </w:r>
      <w:r w:rsidRPr="00E30799">
        <w:rPr>
          <w:position w:val="-12"/>
          <w:sz w:val="22"/>
        </w:rPr>
        <w:object w:dxaOrig="240" w:dyaOrig="360">
          <v:shape id="_x0000_i1058" type="#_x0000_t75" style="width:12.65pt;height:17.85pt" o:ole="">
            <v:imagedata r:id="rId63" o:title=""/>
          </v:shape>
          <o:OLEObject Type="Embed" ProgID="Equation.DSMT4" ShapeID="_x0000_i1058" DrawAspect="Content" ObjectID="_1673252047" r:id="rId64"/>
        </w:object>
      </w:r>
      <w:r w:rsidRPr="00E30799">
        <w:rPr>
          <w:sz w:val="22"/>
        </w:rPr>
        <w:t xml:space="preserve"> đến va chạm mềm vào vật </w:t>
      </w:r>
      <w:r w:rsidRPr="00E30799">
        <w:rPr>
          <w:position w:val="-12"/>
          <w:sz w:val="22"/>
        </w:rPr>
        <w:object w:dxaOrig="1020" w:dyaOrig="360">
          <v:shape id="_x0000_i1059" type="#_x0000_t75" style="width:51.85pt;height:17.85pt" o:ole="">
            <v:imagedata r:id="rId65" o:title=""/>
          </v:shape>
          <o:OLEObject Type="Embed" ProgID="Equation.DSMT4" ShapeID="_x0000_i1059" DrawAspect="Content" ObjectID="_1673252048" r:id="rId66"/>
        </w:object>
      </w:r>
      <w:r w:rsidRPr="00E30799">
        <w:rPr>
          <w:sz w:val="22"/>
        </w:rPr>
        <w:t xml:space="preserve"> đang nằm yên. Ngay sau va chạm vận tốc vật </w:t>
      </w:r>
      <w:r w:rsidRPr="00E30799">
        <w:rPr>
          <w:position w:val="-12"/>
          <w:sz w:val="22"/>
        </w:rPr>
        <w:object w:dxaOrig="340" w:dyaOrig="360">
          <v:shape id="_x0000_i1060" type="#_x0000_t75" style="width:17.3pt;height:17.85pt" o:ole="">
            <v:imagedata r:id="rId51" o:title=""/>
          </v:shape>
          <o:OLEObject Type="Embed" ProgID="Equation.DSMT4" ShapeID="_x0000_i1060" DrawAspect="Content" ObjectID="_1673252049" r:id="rId67"/>
        </w:object>
      </w:r>
      <w:r w:rsidRPr="00E30799">
        <w:rPr>
          <w:sz w:val="22"/>
        </w:rPr>
        <w:t xml:space="preserve"> là </w:t>
      </w:r>
      <w:r w:rsidRPr="00E30799">
        <w:rPr>
          <w:position w:val="-12"/>
          <w:sz w:val="22"/>
        </w:rPr>
        <w:object w:dxaOrig="1160" w:dyaOrig="360">
          <v:shape id="_x0000_i1061" type="#_x0000_t75" style="width:58.75pt;height:17.85pt" o:ole="">
            <v:imagedata r:id="rId68" o:title=""/>
          </v:shape>
          <o:OLEObject Type="Embed" ProgID="Equation.DSMT4" ShapeID="_x0000_i1061" DrawAspect="Content" ObjectID="_1673252050" r:id="rId69"/>
        </w:object>
      </w:r>
      <w:r w:rsidRPr="00E30799">
        <w:rPr>
          <w:sz w:val="22"/>
        </w:rPr>
        <w:t xml:space="preserve"> .Tính vận tốc vật </w:t>
      </w:r>
      <w:r w:rsidRPr="00E30799">
        <w:rPr>
          <w:position w:val="-12"/>
          <w:sz w:val="22"/>
        </w:rPr>
        <w:object w:dxaOrig="300" w:dyaOrig="360">
          <v:shape id="_x0000_i1062" type="#_x0000_t75" style="width:15pt;height:17.85pt" o:ole="">
            <v:imagedata r:id="rId70" o:title=""/>
          </v:shape>
          <o:OLEObject Type="Embed" ProgID="Equation.DSMT4" ShapeID="_x0000_i1062" DrawAspect="Content" ObjectID="_1673252051" r:id="rId71"/>
        </w:object>
      </w:r>
      <w:r w:rsidRPr="00E30799">
        <w:rPr>
          <w:sz w:val="22"/>
        </w:rPr>
        <w:t xml:space="preserve">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 xml:space="preserve">   A.</w:t>
      </w:r>
      <w:r w:rsidRPr="00E30799">
        <w:rPr>
          <w:position w:val="-12"/>
          <w:sz w:val="22"/>
        </w:rPr>
        <w:object w:dxaOrig="1140" w:dyaOrig="360">
          <v:shape id="_x0000_i1063" type="#_x0000_t75" style="width:57pt;height:17.85pt" o:ole="">
            <v:imagedata r:id="rId72" o:title=""/>
          </v:shape>
          <o:OLEObject Type="Embed" ProgID="Equation.DSMT4" ShapeID="_x0000_i1063" DrawAspect="Content" ObjectID="_1673252052" r:id="rId73"/>
        </w:object>
      </w:r>
      <w:r w:rsidRPr="00E30799">
        <w:rPr>
          <w:sz w:val="22"/>
        </w:rPr>
        <w:t xml:space="preserve"> </w:t>
      </w:r>
      <w:r w:rsidRPr="00E30799">
        <w:rPr>
          <w:sz w:val="22"/>
        </w:rPr>
        <w:tab/>
      </w:r>
      <w:r w:rsidRPr="00E30799">
        <w:rPr>
          <w:sz w:val="22"/>
        </w:rPr>
        <w:tab/>
      </w:r>
      <w:r w:rsidRPr="00E30799">
        <w:rPr>
          <w:sz w:val="22"/>
        </w:rPr>
        <w:tab/>
        <w:t>B.</w:t>
      </w:r>
      <w:r w:rsidRPr="00E30799">
        <w:rPr>
          <w:position w:val="-12"/>
          <w:sz w:val="22"/>
        </w:rPr>
        <w:object w:dxaOrig="1300" w:dyaOrig="360">
          <v:shape id="_x0000_i1064" type="#_x0000_t75" style="width:65.1pt;height:17.85pt" o:ole="">
            <v:imagedata r:id="rId74" o:title=""/>
          </v:shape>
          <o:OLEObject Type="Embed" ProgID="Equation.DSMT4" ShapeID="_x0000_i1064" DrawAspect="Content" ObjectID="_1673252053" r:id="rId75"/>
        </w:object>
      </w:r>
      <w:r w:rsidRPr="00E30799">
        <w:rPr>
          <w:sz w:val="22"/>
        </w:rPr>
        <w:t xml:space="preserve"> </w:t>
      </w:r>
      <w:r w:rsidRPr="00E30799">
        <w:rPr>
          <w:sz w:val="22"/>
        </w:rPr>
        <w:tab/>
      </w:r>
      <w:r w:rsidRPr="00E30799">
        <w:rPr>
          <w:sz w:val="22"/>
        </w:rPr>
        <w:tab/>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 xml:space="preserve">   C.</w:t>
      </w:r>
      <w:r w:rsidRPr="00E30799">
        <w:rPr>
          <w:position w:val="-12"/>
          <w:sz w:val="22"/>
        </w:rPr>
        <w:object w:dxaOrig="1120" w:dyaOrig="360">
          <v:shape id="_x0000_i1065" type="#_x0000_t75" style="width:55.3pt;height:17.85pt" o:ole="">
            <v:imagedata r:id="rId76" o:title=""/>
          </v:shape>
          <o:OLEObject Type="Embed" ProgID="Equation.DSMT4" ShapeID="_x0000_i1065" DrawAspect="Content" ObjectID="_1673252054" r:id="rId77"/>
        </w:object>
      </w:r>
      <w:r w:rsidRPr="00E30799">
        <w:rPr>
          <w:sz w:val="22"/>
        </w:rPr>
        <w:t xml:space="preserve"> </w:t>
      </w:r>
      <w:r w:rsidRPr="00E30799">
        <w:rPr>
          <w:sz w:val="22"/>
        </w:rPr>
        <w:tab/>
      </w:r>
      <w:r w:rsidRPr="00E30799">
        <w:rPr>
          <w:sz w:val="22"/>
        </w:rPr>
        <w:tab/>
      </w:r>
      <w:r w:rsidRPr="00E30799">
        <w:rPr>
          <w:sz w:val="22"/>
        </w:rPr>
        <w:tab/>
        <w:t>D.</w:t>
      </w:r>
      <w:r w:rsidRPr="00E30799">
        <w:rPr>
          <w:position w:val="-12"/>
          <w:sz w:val="22"/>
        </w:rPr>
        <w:object w:dxaOrig="1140" w:dyaOrig="360">
          <v:shape id="_x0000_i1066" type="#_x0000_t75" style="width:57pt;height:17.85pt" o:ole="">
            <v:imagedata r:id="rId78" o:title=""/>
          </v:shape>
          <o:OLEObject Type="Embed" ProgID="Equation.DSMT4" ShapeID="_x0000_i1066" DrawAspect="Content" ObjectID="_1673252055" r:id="rId79"/>
        </w:object>
      </w:r>
      <w:r w:rsidRPr="00E30799">
        <w:rPr>
          <w:sz w:val="22"/>
        </w:rPr>
        <w:t xml:space="preserve">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color w:val="FF0000"/>
          <w:sz w:val="22"/>
        </w:rPr>
        <w:t>Câu 10.</w:t>
      </w:r>
      <w:r w:rsidRPr="00E30799">
        <w:rPr>
          <w:b/>
          <w:sz w:val="22"/>
        </w:rPr>
        <w:t xml:space="preserve"> </w:t>
      </w:r>
      <w:r w:rsidRPr="00E30799">
        <w:rPr>
          <w:sz w:val="22"/>
        </w:rPr>
        <w:t xml:space="preserve">Hai vật có khối lượng </w:t>
      </w:r>
      <w:r w:rsidRPr="00E30799">
        <w:rPr>
          <w:position w:val="-12"/>
          <w:sz w:val="22"/>
        </w:rPr>
        <w:object w:dxaOrig="999" w:dyaOrig="360">
          <v:shape id="_x0000_i1067" type="#_x0000_t75" style="width:50.1pt;height:17.85pt" o:ole="">
            <v:imagedata r:id="rId80" o:title=""/>
          </v:shape>
          <o:OLEObject Type="Embed" ProgID="Equation.DSMT4" ShapeID="_x0000_i1067" DrawAspect="Content" ObjectID="_1673252056" r:id="rId81"/>
        </w:object>
      </w:r>
      <w:r w:rsidRPr="00E30799">
        <w:rPr>
          <w:sz w:val="22"/>
        </w:rPr>
        <w:t xml:space="preserve"> và </w:t>
      </w:r>
      <w:r w:rsidRPr="00E30799">
        <w:rPr>
          <w:position w:val="-12"/>
          <w:sz w:val="22"/>
        </w:rPr>
        <w:object w:dxaOrig="1020" w:dyaOrig="360">
          <v:shape id="_x0000_i1068" type="#_x0000_t75" style="width:51.25pt;height:17.85pt" o:ole="">
            <v:imagedata r:id="rId82" o:title=""/>
          </v:shape>
          <o:OLEObject Type="Embed" ProgID="Equation.DSMT4" ShapeID="_x0000_i1068" DrawAspect="Content" ObjectID="_1673252057" r:id="rId83"/>
        </w:object>
      </w:r>
      <w:r w:rsidRPr="00E30799">
        <w:rPr>
          <w:sz w:val="22"/>
        </w:rPr>
        <w:t xml:space="preserve">  chuyển động với vận tốc </w:t>
      </w:r>
      <w:r w:rsidRPr="00E30799">
        <w:rPr>
          <w:position w:val="-12"/>
          <w:sz w:val="22"/>
        </w:rPr>
        <w:object w:dxaOrig="1120" w:dyaOrig="360">
          <v:shape id="_x0000_i1069" type="#_x0000_t75" style="width:55.3pt;height:17.85pt" o:ole="">
            <v:imagedata r:id="rId84" o:title=""/>
          </v:shape>
          <o:OLEObject Type="Embed" ProgID="Equation.DSMT4" ShapeID="_x0000_i1069" DrawAspect="Content" ObjectID="_1673252058" r:id="rId85"/>
        </w:object>
      </w:r>
      <w:r w:rsidRPr="00E30799">
        <w:rPr>
          <w:sz w:val="22"/>
        </w:rPr>
        <w:t xml:space="preserve"> và </w:t>
      </w:r>
      <w:r w:rsidRPr="00E30799">
        <w:rPr>
          <w:position w:val="-12"/>
          <w:sz w:val="22"/>
        </w:rPr>
        <w:object w:dxaOrig="1160" w:dyaOrig="360">
          <v:shape id="_x0000_i1070" type="#_x0000_t75" style="width:57.6pt;height:17.85pt" o:ole="">
            <v:imagedata r:id="rId86" o:title=""/>
          </v:shape>
          <o:OLEObject Type="Embed" ProgID="Equation.DSMT4" ShapeID="_x0000_i1070" DrawAspect="Content" ObjectID="_1673252059" r:id="rId87"/>
        </w:object>
      </w:r>
      <w:r w:rsidRPr="00E30799">
        <w:rPr>
          <w:sz w:val="22"/>
        </w:rPr>
        <w:t xml:space="preserve"> .Tổng động lượng của hệ trong các trường hợp </w:t>
      </w:r>
      <w:r w:rsidRPr="00E30799">
        <w:rPr>
          <w:position w:val="-12"/>
          <w:sz w:val="22"/>
        </w:rPr>
        <w:object w:dxaOrig="260" w:dyaOrig="420">
          <v:shape id="_x0000_i1071" type="#_x0000_t75" style="width:13.25pt;height:20.75pt" o:ole="">
            <v:imagedata r:id="rId88" o:title=""/>
          </v:shape>
          <o:OLEObject Type="Embed" ProgID="Equation.DSMT4" ShapeID="_x0000_i1071" DrawAspect="Content" ObjectID="_1673252060" r:id="rId89"/>
        </w:object>
      </w:r>
      <w:r w:rsidRPr="00E30799">
        <w:rPr>
          <w:sz w:val="22"/>
        </w:rPr>
        <w:t xml:space="preserve"> và </w:t>
      </w:r>
      <w:r w:rsidRPr="00E30799">
        <w:rPr>
          <w:position w:val="-12"/>
          <w:sz w:val="22"/>
        </w:rPr>
        <w:object w:dxaOrig="279" w:dyaOrig="420">
          <v:shape id="_x0000_i1072" type="#_x0000_t75" style="width:13.25pt;height:20.75pt" o:ole="">
            <v:imagedata r:id="rId90" o:title=""/>
          </v:shape>
          <o:OLEObject Type="Embed" ProgID="Equation.DSMT4" ShapeID="_x0000_i1072" DrawAspect="Content" ObjectID="_1673252061" r:id="rId91"/>
        </w:object>
      </w:r>
      <w:r w:rsidRPr="00E30799">
        <w:rPr>
          <w:sz w:val="22"/>
        </w:rPr>
        <w:t xml:space="preserve"> cùng phương, ngược chiều:</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A.0 kg.m/s</w:t>
      </w:r>
      <w:r w:rsidRPr="00E30799">
        <w:rPr>
          <w:sz w:val="22"/>
        </w:rPr>
        <w:tab/>
      </w:r>
      <w:r w:rsidRPr="00E30799">
        <w:rPr>
          <w:sz w:val="22"/>
        </w:rPr>
        <w:tab/>
      </w:r>
      <w:r w:rsidRPr="00E30799">
        <w:rPr>
          <w:sz w:val="22"/>
        </w:rPr>
        <w:tab/>
      </w:r>
      <w:r w:rsidRPr="00E30799">
        <w:rPr>
          <w:sz w:val="22"/>
        </w:rPr>
        <w:tab/>
        <w:t>B.3kg.m/s</w:t>
      </w:r>
      <w:r w:rsidRPr="00E30799">
        <w:rPr>
          <w:sz w:val="22"/>
        </w:rPr>
        <w:tab/>
      </w:r>
      <w:r w:rsidRPr="00E30799">
        <w:rPr>
          <w:sz w:val="22"/>
        </w:rPr>
        <w:tab/>
      </w:r>
      <w:r w:rsidRPr="00E30799">
        <w:rPr>
          <w:sz w:val="22"/>
        </w:rPr>
        <w:tab/>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b/>
          <w:sz w:val="22"/>
        </w:rPr>
      </w:pPr>
      <w:r w:rsidRPr="00E30799">
        <w:rPr>
          <w:sz w:val="22"/>
        </w:rPr>
        <w:tab/>
        <w:t>C.6kg.m/s</w:t>
      </w:r>
      <w:r w:rsidRPr="00E30799">
        <w:rPr>
          <w:sz w:val="22"/>
        </w:rPr>
        <w:tab/>
      </w:r>
      <w:r w:rsidRPr="00E30799">
        <w:rPr>
          <w:sz w:val="22"/>
        </w:rPr>
        <w:tab/>
      </w:r>
      <w:r w:rsidRPr="00E30799">
        <w:rPr>
          <w:sz w:val="22"/>
        </w:rPr>
        <w:tab/>
      </w:r>
      <w:r w:rsidRPr="00E30799">
        <w:rPr>
          <w:sz w:val="22"/>
        </w:rPr>
        <w:tab/>
        <w:t>D.10kg.m/s</w:t>
      </w:r>
      <w:r w:rsidRPr="00E30799">
        <w:rPr>
          <w:b/>
          <w:sz w:val="22"/>
        </w:rPr>
        <w:t xml:space="preserve">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color w:val="FF0000"/>
          <w:sz w:val="22"/>
        </w:rPr>
        <w:t>Câu 11</w:t>
      </w:r>
      <w:r w:rsidRPr="00E30799">
        <w:rPr>
          <w:color w:val="FF0000"/>
          <w:sz w:val="22"/>
        </w:rPr>
        <w:t>.</w:t>
      </w:r>
      <w:r w:rsidRPr="00E30799">
        <w:rPr>
          <w:sz w:val="22"/>
        </w:rPr>
        <w:t xml:space="preserve"> Một vật có khối lượng 1kg rơi tự do xuống đất trong khoảng thời gian 0,5s. Độ biến thiên động lượng của vật trong khoảng thời gian đó. Cho </w:t>
      </w:r>
      <w:r w:rsidRPr="00E30799">
        <w:rPr>
          <w:position w:val="-10"/>
          <w:sz w:val="22"/>
        </w:rPr>
        <w:object w:dxaOrig="1380" w:dyaOrig="380">
          <v:shape id="_x0000_i1073" type="#_x0000_t75" style="width:69.7pt;height:19pt" o:ole="">
            <v:imagedata r:id="rId92" o:title=""/>
          </v:shape>
          <o:OLEObject Type="Embed" ProgID="Equation.DSMT4" ShapeID="_x0000_i1073" DrawAspect="Content" ObjectID="_1673252062" r:id="rId93"/>
        </w:objec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A.</w:t>
      </w:r>
      <w:r w:rsidRPr="00E30799">
        <w:rPr>
          <w:position w:val="-10"/>
          <w:sz w:val="22"/>
        </w:rPr>
        <w:object w:dxaOrig="1080" w:dyaOrig="380">
          <v:shape id="_x0000_i1074" type="#_x0000_t75" style="width:54.7pt;height:19pt" o:ole="">
            <v:imagedata r:id="rId94" o:title=""/>
          </v:shape>
          <o:OLEObject Type="Embed" ProgID="Equation.DSMT4" ShapeID="_x0000_i1074" DrawAspect="Content" ObjectID="_1673252063" r:id="rId95"/>
        </w:object>
      </w:r>
      <w:r w:rsidRPr="00E30799">
        <w:rPr>
          <w:sz w:val="22"/>
        </w:rPr>
        <w:t xml:space="preserve"> </w:t>
      </w:r>
      <w:r w:rsidRPr="00E30799">
        <w:rPr>
          <w:sz w:val="22"/>
        </w:rPr>
        <w:tab/>
      </w:r>
      <w:r w:rsidRPr="00E30799">
        <w:rPr>
          <w:sz w:val="22"/>
        </w:rPr>
        <w:tab/>
      </w:r>
      <w:r w:rsidRPr="00E30799">
        <w:rPr>
          <w:sz w:val="22"/>
        </w:rPr>
        <w:tab/>
        <w:t xml:space="preserve">B. </w:t>
      </w:r>
      <w:r w:rsidRPr="00E30799">
        <w:rPr>
          <w:position w:val="-10"/>
          <w:sz w:val="22"/>
        </w:rPr>
        <w:object w:dxaOrig="1300" w:dyaOrig="340">
          <v:shape id="_x0000_i1075" type="#_x0000_t75" style="width:64.5pt;height:16.7pt" o:ole="">
            <v:imagedata r:id="rId96" o:title=""/>
          </v:shape>
          <o:OLEObject Type="Embed" ProgID="Equation.DSMT4" ShapeID="_x0000_i1075" DrawAspect="Content" ObjectID="_1673252064" r:id="rId97"/>
        </w:object>
      </w:r>
      <w:r w:rsidRPr="00E30799">
        <w:rPr>
          <w:sz w:val="22"/>
        </w:rPr>
        <w:tab/>
      </w:r>
      <w:r w:rsidRPr="00E30799">
        <w:rPr>
          <w:sz w:val="22"/>
        </w:rPr>
        <w:tab/>
      </w:r>
      <w:r w:rsidRPr="00E30799">
        <w:rPr>
          <w:sz w:val="22"/>
        </w:rPr>
        <w:tab/>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C.4,9kgm/s</w:t>
      </w:r>
      <w:r w:rsidRPr="00E30799">
        <w:rPr>
          <w:sz w:val="22"/>
        </w:rPr>
        <w:tab/>
      </w:r>
      <w:r w:rsidRPr="00E30799">
        <w:rPr>
          <w:sz w:val="22"/>
        </w:rPr>
        <w:tab/>
      </w:r>
      <w:r w:rsidRPr="00E30799">
        <w:rPr>
          <w:sz w:val="22"/>
        </w:rPr>
        <w:tab/>
        <w:t>D.</w:t>
      </w:r>
      <w:r w:rsidRPr="00E30799">
        <w:rPr>
          <w:position w:val="-10"/>
          <w:sz w:val="22"/>
        </w:rPr>
        <w:object w:dxaOrig="1180" w:dyaOrig="380">
          <v:shape id="_x0000_i1076" type="#_x0000_t75" style="width:58.75pt;height:19pt" o:ole="">
            <v:imagedata r:id="rId98" o:title=""/>
          </v:shape>
          <o:OLEObject Type="Embed" ProgID="Equation.DSMT4" ShapeID="_x0000_i1076" DrawAspect="Content" ObjectID="_1673252065" r:id="rId99"/>
        </w:object>
      </w:r>
      <w:r w:rsidRPr="00E30799">
        <w:rPr>
          <w:sz w:val="22"/>
        </w:rPr>
        <w:t xml:space="preserve">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color w:val="FF0000"/>
          <w:sz w:val="22"/>
        </w:rPr>
        <w:t>Câu 12</w:t>
      </w:r>
      <w:r w:rsidRPr="00E30799">
        <w:rPr>
          <w:color w:val="FF0000"/>
          <w:sz w:val="22"/>
        </w:rPr>
        <w:t>.</w:t>
      </w:r>
      <w:r w:rsidRPr="00E30799">
        <w:rPr>
          <w:sz w:val="22"/>
        </w:rPr>
        <w:t xml:space="preserve"> Hòn bi thép có khối lượng 200g rơi tự do từ độ cao h=20cm xuông mặt phẳng nằm ngang. Sau va chạm hòn bi bật ngược  trở lại với vận tốc có độ lớn như cũ.Tính độ biến thiên động lượng của hòn bi. Lấy </w:t>
      </w:r>
      <w:r w:rsidRPr="00E30799">
        <w:rPr>
          <w:position w:val="-10"/>
          <w:sz w:val="22"/>
        </w:rPr>
        <w:object w:dxaOrig="1300" w:dyaOrig="380">
          <v:shape id="_x0000_i1077" type="#_x0000_t75" style="width:65.1pt;height:19pt" o:ole="">
            <v:imagedata r:id="rId100" o:title=""/>
          </v:shape>
          <o:OLEObject Type="Embed" ProgID="Equation.DSMT4" ShapeID="_x0000_i1077" DrawAspect="Content" ObjectID="_1673252066" r:id="rId101"/>
        </w:object>
      </w:r>
      <w:r w:rsidRPr="00E30799">
        <w:rPr>
          <w:sz w:val="22"/>
        </w:rPr>
        <w:t xml:space="preserve">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A.0 kg.m/s</w:t>
      </w:r>
      <w:r w:rsidRPr="00E30799">
        <w:rPr>
          <w:sz w:val="22"/>
        </w:rPr>
        <w:tab/>
      </w:r>
      <w:r w:rsidRPr="00E30799">
        <w:rPr>
          <w:sz w:val="22"/>
        </w:rPr>
        <w:tab/>
      </w:r>
      <w:r w:rsidRPr="00E30799">
        <w:rPr>
          <w:sz w:val="22"/>
        </w:rPr>
        <w:tab/>
        <w:t>B.0,4kg.m/s</w:t>
      </w:r>
      <w:r w:rsidRPr="00E30799">
        <w:rPr>
          <w:sz w:val="22"/>
        </w:rPr>
        <w:tab/>
      </w:r>
      <w:r w:rsidRPr="00E30799">
        <w:rPr>
          <w:sz w:val="22"/>
        </w:rPr>
        <w:tab/>
      </w:r>
      <w:r w:rsidRPr="00E30799">
        <w:rPr>
          <w:sz w:val="22"/>
        </w:rPr>
        <w:tab/>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C.0,8kg.m/s</w:t>
      </w:r>
      <w:r w:rsidRPr="00E30799">
        <w:rPr>
          <w:sz w:val="22"/>
        </w:rPr>
        <w:tab/>
      </w:r>
      <w:r w:rsidRPr="00E30799">
        <w:rPr>
          <w:sz w:val="22"/>
        </w:rPr>
        <w:tab/>
      </w:r>
      <w:r w:rsidRPr="00E30799">
        <w:rPr>
          <w:sz w:val="22"/>
        </w:rPr>
        <w:tab/>
        <w:t>D.1,6kg.m/s</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color w:val="FF0000"/>
          <w:sz w:val="22"/>
        </w:rPr>
        <w:t>Câu 13</w:t>
      </w:r>
      <w:r w:rsidRPr="00E30799">
        <w:rPr>
          <w:color w:val="FF0000"/>
          <w:sz w:val="22"/>
        </w:rPr>
        <w:t>.</w:t>
      </w:r>
      <w:r w:rsidRPr="00E30799">
        <w:rPr>
          <w:sz w:val="22"/>
        </w:rPr>
        <w:t xml:space="preserve"> Hòn bi thép có khối lượng 200g rơi tự do từ độ cao h=80cm xuống mặt phẳng nằm ngang. Sau va chạm giữa hòn bi và mặt phẳng , hòn bi nằm yên trên mặt phẳng.Tính độ biến thiên động lượng của hòn bi. Lấy </w:t>
      </w:r>
      <w:r w:rsidRPr="00E30799">
        <w:rPr>
          <w:position w:val="-10"/>
          <w:sz w:val="22"/>
        </w:rPr>
        <w:object w:dxaOrig="1300" w:dyaOrig="380">
          <v:shape id="_x0000_i1078" type="#_x0000_t75" style="width:65.1pt;height:19pt" o:ole="">
            <v:imagedata r:id="rId100" o:title=""/>
          </v:shape>
          <o:OLEObject Type="Embed" ProgID="Equation.DSMT4" ShapeID="_x0000_i1078" DrawAspect="Content" ObjectID="_1673252067" r:id="rId102"/>
        </w:object>
      </w:r>
      <w:r w:rsidRPr="00E30799">
        <w:rPr>
          <w:sz w:val="22"/>
        </w:rPr>
        <w:t xml:space="preserve">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A.0 kg.m/s</w:t>
      </w:r>
      <w:r w:rsidRPr="00E30799">
        <w:rPr>
          <w:sz w:val="22"/>
        </w:rPr>
        <w:tab/>
      </w:r>
      <w:r w:rsidRPr="00E30799">
        <w:rPr>
          <w:sz w:val="22"/>
        </w:rPr>
        <w:tab/>
      </w:r>
      <w:r w:rsidRPr="00E30799">
        <w:rPr>
          <w:sz w:val="22"/>
        </w:rPr>
        <w:tab/>
        <w:t>B.3,2kg.m/s</w:t>
      </w:r>
      <w:r w:rsidRPr="00E30799">
        <w:rPr>
          <w:sz w:val="22"/>
        </w:rPr>
        <w:tab/>
      </w:r>
      <w:r w:rsidRPr="00E30799">
        <w:rPr>
          <w:sz w:val="22"/>
        </w:rPr>
        <w:tab/>
      </w:r>
      <w:r w:rsidRPr="00E30799">
        <w:rPr>
          <w:sz w:val="22"/>
        </w:rPr>
        <w:tab/>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C.0,8kg.m/s</w:t>
      </w:r>
      <w:r w:rsidRPr="00E30799">
        <w:rPr>
          <w:sz w:val="22"/>
        </w:rPr>
        <w:tab/>
      </w:r>
      <w:r w:rsidRPr="00E30799">
        <w:rPr>
          <w:sz w:val="22"/>
        </w:rPr>
        <w:tab/>
      </w:r>
      <w:r w:rsidRPr="00E30799">
        <w:rPr>
          <w:sz w:val="22"/>
        </w:rPr>
        <w:tab/>
        <w:t>D.8kg.m/s</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color w:val="FF0000"/>
          <w:sz w:val="22"/>
        </w:rPr>
        <w:t>Câu 14</w:t>
      </w:r>
      <w:r w:rsidRPr="00E30799">
        <w:rPr>
          <w:color w:val="FF0000"/>
          <w:sz w:val="22"/>
        </w:rPr>
        <w:t>.</w:t>
      </w:r>
      <w:r w:rsidRPr="00E30799">
        <w:rPr>
          <w:sz w:val="22"/>
        </w:rPr>
        <w:t>Một quả bóng khối lượng m đang bay ngang với vận tốc v thì đập vào 1 bức tường và bật trở lại cùng với vận tốc.Độ biến thiên động lượng của quả bóng là. Biết chiều dương từ tường hướng ra</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sz w:val="22"/>
        </w:rPr>
        <w:tab/>
      </w:r>
      <w:r w:rsidRPr="00E30799">
        <w:rPr>
          <w:sz w:val="22"/>
        </w:rPr>
        <w:t>A.-mv</w:t>
      </w:r>
      <w:r w:rsidRPr="00E30799">
        <w:rPr>
          <w:sz w:val="22"/>
        </w:rPr>
        <w:tab/>
      </w:r>
      <w:r w:rsidRPr="00E30799">
        <w:rPr>
          <w:sz w:val="22"/>
        </w:rPr>
        <w:tab/>
      </w:r>
      <w:r w:rsidRPr="00E30799">
        <w:rPr>
          <w:sz w:val="22"/>
        </w:rPr>
        <w:tab/>
      </w:r>
      <w:r w:rsidRPr="00E30799">
        <w:rPr>
          <w:sz w:val="22"/>
        </w:rPr>
        <w:tab/>
        <w:t>B.- 2mv</w:t>
      </w:r>
      <w:r w:rsidRPr="00E30799">
        <w:rPr>
          <w:sz w:val="22"/>
        </w:rPr>
        <w:tab/>
      </w:r>
      <w:r w:rsidRPr="00E30799">
        <w:rPr>
          <w:sz w:val="22"/>
        </w:rPr>
        <w:tab/>
      </w:r>
      <w:r w:rsidRPr="00E30799">
        <w:rPr>
          <w:sz w:val="22"/>
        </w:rPr>
        <w:tab/>
      </w:r>
      <w:r w:rsidRPr="00E30799">
        <w:rPr>
          <w:sz w:val="22"/>
        </w:rPr>
        <w:tab/>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ab/>
        <w:t>C.mv</w:t>
      </w:r>
      <w:r w:rsidRPr="00E30799">
        <w:rPr>
          <w:sz w:val="22"/>
        </w:rPr>
        <w:tab/>
      </w:r>
      <w:r w:rsidRPr="00E30799">
        <w:rPr>
          <w:sz w:val="22"/>
        </w:rPr>
        <w:tab/>
      </w:r>
      <w:r w:rsidRPr="00E30799">
        <w:rPr>
          <w:sz w:val="22"/>
        </w:rPr>
        <w:tab/>
      </w:r>
      <w:r w:rsidRPr="00E30799">
        <w:rPr>
          <w:sz w:val="22"/>
        </w:rPr>
        <w:tab/>
        <w:t>D.2mv</w:t>
      </w:r>
    </w:p>
    <w:p w:rsidR="00E30799" w:rsidRPr="00E30799" w:rsidRDefault="00E30799" w:rsidP="009657F7">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 xml:space="preserve"> </w:t>
      </w:r>
      <w:r w:rsidRPr="00E30799">
        <w:rPr>
          <w:b/>
          <w:color w:val="FF0000"/>
          <w:sz w:val="22"/>
        </w:rPr>
        <w:t>Câu 15</w:t>
      </w:r>
      <w:r w:rsidRPr="00E30799">
        <w:rPr>
          <w:color w:val="FF0000"/>
          <w:sz w:val="22"/>
        </w:rPr>
        <w:t>.</w:t>
      </w:r>
      <w:r w:rsidRPr="00E30799">
        <w:rPr>
          <w:sz w:val="22"/>
        </w:rPr>
        <w:t>Một khẩu súng có khối lượng 4kg bắn ra viên đạn khối lượng 20g. Vận tốc đạn ra khỏi nòng súng là 600m/s. Súng giật lùi với vận tốc có độ lớn là?</w:t>
      </w:r>
    </w:p>
    <w:p w:rsidR="00E30799" w:rsidRPr="00E30799" w:rsidRDefault="00E30799" w:rsidP="00E30799">
      <w:pPr>
        <w:tabs>
          <w:tab w:val="left" w:pos="1941"/>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E30799">
        <w:rPr>
          <w:sz w:val="22"/>
        </w:rPr>
        <w:t xml:space="preserve">             A.-3m/s</w:t>
      </w:r>
      <w:r w:rsidRPr="00E30799">
        <w:rPr>
          <w:sz w:val="22"/>
        </w:rPr>
        <w:tab/>
      </w:r>
      <w:r w:rsidRPr="00E30799">
        <w:rPr>
          <w:sz w:val="22"/>
        </w:rPr>
        <w:tab/>
      </w:r>
      <w:r w:rsidRPr="00E30799">
        <w:rPr>
          <w:sz w:val="22"/>
        </w:rPr>
        <w:tab/>
        <w:t xml:space="preserve"> </w:t>
      </w:r>
      <w:r w:rsidRPr="00E30799">
        <w:rPr>
          <w:sz w:val="22"/>
        </w:rPr>
        <w:tab/>
        <w:t>B.3m/s</w:t>
      </w:r>
      <w:r w:rsidRPr="00E30799">
        <w:rPr>
          <w:sz w:val="22"/>
        </w:rPr>
        <w:tab/>
      </w:r>
      <w:r w:rsidRPr="00E30799">
        <w:rPr>
          <w:sz w:val="22"/>
        </w:rPr>
        <w:tab/>
      </w:r>
      <w:r w:rsidRPr="00E30799">
        <w:rPr>
          <w:sz w:val="22"/>
        </w:rPr>
        <w:tab/>
      </w:r>
      <w:r w:rsidRPr="00E30799">
        <w:rPr>
          <w:sz w:val="22"/>
        </w:rPr>
        <w:tab/>
      </w:r>
    </w:p>
    <w:p w:rsidR="00E30799" w:rsidRPr="00E30799" w:rsidRDefault="00E30799" w:rsidP="00E30799">
      <w:pPr>
        <w:tabs>
          <w:tab w:val="left" w:pos="1941"/>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E30799">
        <w:rPr>
          <w:sz w:val="22"/>
        </w:rPr>
        <w:t xml:space="preserve">            C.1,2m/s</w:t>
      </w:r>
      <w:r w:rsidRPr="00E30799">
        <w:rPr>
          <w:sz w:val="22"/>
        </w:rPr>
        <w:tab/>
      </w:r>
      <w:r w:rsidRPr="00E30799">
        <w:rPr>
          <w:sz w:val="22"/>
        </w:rPr>
        <w:tab/>
      </w:r>
      <w:r w:rsidRPr="00E30799">
        <w:rPr>
          <w:sz w:val="22"/>
        </w:rPr>
        <w:tab/>
      </w:r>
      <w:r w:rsidRPr="00E30799">
        <w:rPr>
          <w:sz w:val="22"/>
        </w:rPr>
        <w:tab/>
        <w:t>D.-1,2m/s</w:t>
      </w:r>
    </w:p>
    <w:p w:rsidR="00E30799" w:rsidRPr="00E30799" w:rsidRDefault="00E30799" w:rsidP="00E30799">
      <w:pPr>
        <w:tabs>
          <w:tab w:val="left" w:pos="1941"/>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E30799">
        <w:rPr>
          <w:b/>
          <w:color w:val="FF0000"/>
          <w:sz w:val="22"/>
        </w:rPr>
        <w:t>Câu 16.</w:t>
      </w:r>
      <w:r w:rsidRPr="00E30799">
        <w:rPr>
          <w:sz w:val="22"/>
        </w:rPr>
        <w:t xml:space="preserve"> Hai xe có khối lượng </w:t>
      </w:r>
      <w:r w:rsidR="00455288">
        <w:rPr>
          <w:noProof/>
          <w:position w:val="-12"/>
          <w:sz w:val="22"/>
        </w:rPr>
        <w:drawing>
          <wp:inline distT="0" distB="0" distL="0" distR="0">
            <wp:extent cx="190500" cy="226695"/>
            <wp:effectExtent l="0" t="0" r="0" b="190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E30799">
        <w:rPr>
          <w:sz w:val="22"/>
        </w:rPr>
        <w:t xml:space="preserve"> và </w:t>
      </w:r>
      <w:r w:rsidR="00455288">
        <w:rPr>
          <w:noProof/>
          <w:position w:val="-12"/>
          <w:sz w:val="22"/>
        </w:rPr>
        <w:drawing>
          <wp:inline distT="0" distB="0" distL="0" distR="0">
            <wp:extent cx="205105" cy="226695"/>
            <wp:effectExtent l="0" t="0" r="4445" b="19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05105" cy="226695"/>
                    </a:xfrm>
                    <a:prstGeom prst="rect">
                      <a:avLst/>
                    </a:prstGeom>
                    <a:noFill/>
                    <a:ln>
                      <a:noFill/>
                    </a:ln>
                  </pic:spPr>
                </pic:pic>
              </a:graphicData>
            </a:graphic>
          </wp:inline>
        </w:drawing>
      </w:r>
      <w:r w:rsidRPr="00E30799">
        <w:rPr>
          <w:sz w:val="22"/>
        </w:rPr>
        <w:t xml:space="preserve"> chuyển động ngược chiều nhau với vận tốc </w:t>
      </w:r>
      <w:r w:rsidR="00455288">
        <w:rPr>
          <w:noProof/>
          <w:position w:val="-12"/>
          <w:sz w:val="22"/>
        </w:rPr>
        <w:drawing>
          <wp:inline distT="0" distB="0" distL="0" distR="0">
            <wp:extent cx="1338580" cy="19748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338580" cy="197485"/>
                    </a:xfrm>
                    <a:prstGeom prst="rect">
                      <a:avLst/>
                    </a:prstGeom>
                    <a:noFill/>
                    <a:ln>
                      <a:noFill/>
                    </a:ln>
                  </pic:spPr>
                </pic:pic>
              </a:graphicData>
            </a:graphic>
          </wp:inline>
        </w:drawing>
      </w:r>
      <w:r w:rsidRPr="00E30799">
        <w:rPr>
          <w:sz w:val="22"/>
        </w:rPr>
        <w:t xml:space="preserve"> Sau va chạm 2 xe bị bật trở lại với cùng vận tốc </w:t>
      </w:r>
      <w:r w:rsidR="00455288">
        <w:rPr>
          <w:noProof/>
          <w:position w:val="-14"/>
          <w:sz w:val="22"/>
        </w:rPr>
        <w:drawing>
          <wp:inline distT="0" distB="0" distL="0" distR="0">
            <wp:extent cx="1214120" cy="255905"/>
            <wp:effectExtent l="0" t="0" r="508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214120" cy="255905"/>
                    </a:xfrm>
                    <a:prstGeom prst="rect">
                      <a:avLst/>
                    </a:prstGeom>
                    <a:noFill/>
                    <a:ln>
                      <a:noFill/>
                    </a:ln>
                  </pic:spPr>
                </pic:pic>
              </a:graphicData>
            </a:graphic>
          </wp:inline>
        </w:drawing>
      </w:r>
      <w:r w:rsidRPr="00E30799">
        <w:rPr>
          <w:sz w:val="22"/>
        </w:rPr>
        <w:t xml:space="preserve"> . Tỉ số khối lượng của 2 xe</w:t>
      </w:r>
      <w:r w:rsidRPr="00E30799">
        <w:rPr>
          <w:position w:val="-28"/>
        </w:rPr>
        <w:object w:dxaOrig="420" w:dyaOrig="660">
          <v:shape id="_x0000_i1079" type="#_x0000_t75" style="width:20.75pt;height:32.85pt" o:ole="">
            <v:imagedata r:id="rId107" o:title=""/>
          </v:shape>
          <o:OLEObject Type="Embed" ProgID="Equation.DSMT4" ShapeID="_x0000_i1079" DrawAspect="Content" ObjectID="_1673252068" r:id="rId108"/>
        </w:object>
      </w:r>
      <w:r w:rsidRPr="00E30799">
        <w:rPr>
          <w:sz w:val="22"/>
        </w:rPr>
        <w:t xml:space="preserve"> là?</w:t>
      </w:r>
    </w:p>
    <w:p w:rsidR="00E30799" w:rsidRPr="00E30799" w:rsidRDefault="009657F7" w:rsidP="00E30799">
      <w:pPr>
        <w:tabs>
          <w:tab w:val="left" w:pos="1941"/>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Pr>
          <w:sz w:val="22"/>
        </w:rPr>
        <w:t xml:space="preserve">                 A.0,6</w:t>
      </w:r>
      <w:r>
        <w:rPr>
          <w:sz w:val="22"/>
        </w:rPr>
        <w:tab/>
      </w:r>
      <w:r>
        <w:rPr>
          <w:sz w:val="22"/>
        </w:rPr>
        <w:tab/>
        <w:t xml:space="preserve">   </w:t>
      </w:r>
      <w:bookmarkStart w:id="0" w:name="_GoBack"/>
      <w:bookmarkEnd w:id="0"/>
      <w:r w:rsidR="00E30799" w:rsidRPr="00E30799">
        <w:rPr>
          <w:sz w:val="22"/>
        </w:rPr>
        <w:t>B.0,2</w:t>
      </w:r>
      <w:r w:rsidR="00E30799" w:rsidRPr="00E30799">
        <w:rPr>
          <w:sz w:val="22"/>
        </w:rPr>
        <w:tab/>
        <w:t xml:space="preserve">             </w:t>
      </w:r>
      <w:r>
        <w:rPr>
          <w:sz w:val="22"/>
        </w:rPr>
        <w:t xml:space="preserve">   </w:t>
      </w:r>
      <w:r w:rsidR="00E30799" w:rsidRPr="00E30799">
        <w:rPr>
          <w:sz w:val="22"/>
        </w:rPr>
        <w:t>C.</w:t>
      </w:r>
      <w:r w:rsidR="00E30799" w:rsidRPr="00E30799">
        <w:rPr>
          <w:position w:val="-22"/>
        </w:rPr>
        <w:object w:dxaOrig="220" w:dyaOrig="580">
          <v:shape id="_x0000_i1080" type="#_x0000_t75" style="width:11.5pt;height:29.4pt" o:ole="">
            <v:imagedata r:id="rId109" o:title=""/>
          </v:shape>
          <o:OLEObject Type="Embed" ProgID="Equation.DSMT4" ShapeID="_x0000_i1080" DrawAspect="Content" ObjectID="_1673252069" r:id="rId110"/>
        </w:object>
      </w:r>
      <w:r w:rsidR="00E30799" w:rsidRPr="00E30799">
        <w:t xml:space="preserve"> </w:t>
      </w:r>
      <w:r w:rsidR="00E30799" w:rsidRPr="00E30799">
        <w:rPr>
          <w:sz w:val="22"/>
        </w:rPr>
        <w:tab/>
      </w:r>
      <w:r w:rsidR="00E30799" w:rsidRPr="00E30799">
        <w:rPr>
          <w:sz w:val="22"/>
        </w:rPr>
        <w:tab/>
      </w:r>
      <w:r>
        <w:rPr>
          <w:sz w:val="22"/>
        </w:rPr>
        <w:t xml:space="preserve">      </w:t>
      </w:r>
      <w:r w:rsidR="00E30799" w:rsidRPr="00E30799">
        <w:rPr>
          <w:sz w:val="22"/>
        </w:rPr>
        <w:t>D.5</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center"/>
        <w:rPr>
          <w:b/>
          <w:color w:val="FF0000"/>
          <w:sz w:val="22"/>
        </w:rPr>
      </w:pPr>
      <w:r w:rsidRPr="00E30799">
        <w:rPr>
          <w:b/>
          <w:color w:val="FF0000"/>
          <w:sz w:val="22"/>
        </w:rPr>
        <w:lastRenderedPageBreak/>
        <w:t>HƯỚNG DẪN GIẢI VÀ ĐÁP ÁN</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sz w:val="22"/>
        </w:rPr>
        <w:t xml:space="preserve">Câu 1. </w:t>
      </w:r>
      <w:r w:rsidRPr="00E30799">
        <w:rPr>
          <w:sz w:val="22"/>
        </w:rPr>
        <w:t>Đáp án A.  P=m.v</w:t>
      </w:r>
      <w:r w:rsidRPr="00E30799">
        <w:rPr>
          <w:position w:val="-18"/>
          <w:sz w:val="22"/>
        </w:rPr>
        <w:object w:dxaOrig="2659" w:dyaOrig="499">
          <v:shape id="_x0000_i1081" type="#_x0000_t75" style="width:132.5pt;height:24.75pt" o:ole="">
            <v:imagedata r:id="rId111" o:title=""/>
          </v:shape>
          <o:OLEObject Type="Embed" ProgID="Equation.DSMT4" ShapeID="_x0000_i1081" DrawAspect="Content" ObjectID="_1673252070" r:id="rId112"/>
        </w:object>
      </w:r>
      <w:r w:rsidRPr="00E30799">
        <w:rPr>
          <w:sz w:val="22"/>
        </w:rPr>
        <w:t xml:space="preserve"> </w:t>
      </w:r>
    </w:p>
    <w:p w:rsidR="00E30799" w:rsidRPr="00E30799" w:rsidRDefault="00E30799" w:rsidP="00E30799">
      <w:pPr>
        <w:spacing w:after="0" w:line="20" w:lineRule="atLeast"/>
        <w:rPr>
          <w:sz w:val="22"/>
          <w:lang w:val="pt-BR"/>
        </w:rPr>
      </w:pPr>
      <w:r w:rsidRPr="00E30799">
        <w:rPr>
          <w:b/>
          <w:sz w:val="22"/>
        </w:rPr>
        <w:t xml:space="preserve">Câu 2. </w:t>
      </w:r>
      <w:r w:rsidRPr="00E30799">
        <w:rPr>
          <w:sz w:val="22"/>
          <w:lang w:val="pt-BR"/>
        </w:rPr>
        <w:t xml:space="preserve"> Đáp án A.</w:t>
      </w:r>
    </w:p>
    <w:p w:rsidR="00E30799" w:rsidRPr="00E30799" w:rsidRDefault="00E30799" w:rsidP="00E30799">
      <w:pPr>
        <w:spacing w:after="0" w:line="20" w:lineRule="atLeast"/>
        <w:rPr>
          <w:b/>
          <w:sz w:val="22"/>
        </w:rPr>
      </w:pPr>
      <w:r w:rsidRPr="00E30799">
        <w:rPr>
          <w:sz w:val="22"/>
        </w:rPr>
        <w:t>Ta có :</w:t>
      </w:r>
      <w:r w:rsidRPr="00E30799">
        <w:rPr>
          <w:b/>
          <w:sz w:val="22"/>
        </w:rPr>
        <w:t xml:space="preserve"> </w:t>
      </w:r>
      <w:r w:rsidRPr="00E30799">
        <w:rPr>
          <w:b/>
          <w:position w:val="-10"/>
          <w:sz w:val="22"/>
        </w:rPr>
        <w:object w:dxaOrig="1180" w:dyaOrig="340">
          <v:shape id="_x0000_i1082" type="#_x0000_t75" style="width:59.35pt;height:17.3pt" o:ole="">
            <v:imagedata r:id="rId113" o:title=""/>
          </v:shape>
          <o:OLEObject Type="Embed" ProgID="Equation.3" ShapeID="_x0000_i1082" DrawAspect="Content" ObjectID="_1673252071" r:id="rId114"/>
        </w:object>
      </w:r>
      <w:r w:rsidRPr="00E30799">
        <w:rPr>
          <w:b/>
          <w:sz w:val="22"/>
        </w:rPr>
        <w:t xml:space="preserve"> </w:t>
      </w:r>
    </w:p>
    <w:p w:rsidR="00E30799" w:rsidRPr="00E30799" w:rsidRDefault="00E30799" w:rsidP="00E30799">
      <w:pPr>
        <w:spacing w:after="0" w:line="20" w:lineRule="atLeast"/>
        <w:rPr>
          <w:sz w:val="22"/>
        </w:rPr>
      </w:pPr>
      <w:r w:rsidRPr="00E30799">
        <w:rPr>
          <w:sz w:val="22"/>
        </w:rPr>
        <w:t xml:space="preserve">và </w:t>
      </w:r>
      <w:r w:rsidRPr="00E30799">
        <w:rPr>
          <w:position w:val="-14"/>
          <w:sz w:val="22"/>
          <w:lang w:val="pt-BR"/>
        </w:rPr>
        <w:object w:dxaOrig="5600" w:dyaOrig="380">
          <v:shape id="_x0000_i1083" type="#_x0000_t75" style="width:279.95pt;height:19pt" o:ole="">
            <v:imagedata r:id="rId115" o:title=""/>
          </v:shape>
          <o:OLEObject Type="Embed" ProgID="Equation.DSMT4" ShapeID="_x0000_i1083" DrawAspect="Content" ObjectID="_1673252072" r:id="rId116"/>
        </w:object>
      </w:r>
      <w:r w:rsidRPr="00E30799">
        <w:rPr>
          <w:sz w:val="22"/>
          <w:lang w:val="pt-BR"/>
        </w:rPr>
        <w:t xml:space="preserve"> </w:t>
      </w:r>
    </w:p>
    <w:p w:rsidR="00E30799" w:rsidRPr="00E30799" w:rsidRDefault="00455288" w:rsidP="00E30799">
      <w:pPr>
        <w:tabs>
          <w:tab w:val="left" w:pos="0"/>
        </w:tabs>
        <w:spacing w:after="0" w:line="20" w:lineRule="atLeast"/>
        <w:rPr>
          <w:sz w:val="22"/>
        </w:rPr>
      </w:pPr>
      <w:r>
        <w:rPr>
          <w:noProof/>
          <w:sz w:val="22"/>
        </w:rPr>
        <mc:AlternateContent>
          <mc:Choice Requires="wpg">
            <w:drawing>
              <wp:anchor distT="0" distB="0" distL="114300" distR="114300" simplePos="0" relativeHeight="251656192" behindDoc="1" locked="0" layoutInCell="1" allowOverlap="1">
                <wp:simplePos x="0" y="0"/>
                <wp:positionH relativeFrom="column">
                  <wp:posOffset>3328035</wp:posOffset>
                </wp:positionH>
                <wp:positionV relativeFrom="paragraph">
                  <wp:posOffset>60960</wp:posOffset>
                </wp:positionV>
                <wp:extent cx="1298575" cy="551180"/>
                <wp:effectExtent l="13335" t="3810" r="2540" b="0"/>
                <wp:wrapTight wrapText="bothSides">
                  <wp:wrapPolygon edited="0">
                    <wp:start x="2693" y="3832"/>
                    <wp:lineTo x="-158" y="12666"/>
                    <wp:lineTo x="-158" y="14159"/>
                    <wp:lineTo x="475" y="16026"/>
                    <wp:lineTo x="1267" y="16026"/>
                    <wp:lineTo x="-475" y="17245"/>
                    <wp:lineTo x="20037" y="17867"/>
                    <wp:lineTo x="21357" y="1667"/>
                    <wp:lineTo x="2693" y="3832"/>
                  </wp:wrapPolygon>
                </wp:wrapTight>
                <wp:docPr id="32" name="Group 2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8575" cy="551180"/>
                          <a:chOff x="2903" y="4343"/>
                          <a:chExt cx="2045" cy="868"/>
                        </a:xfrm>
                      </wpg:grpSpPr>
                      <wps:wsp>
                        <wps:cNvPr id="33" name="Text Box 2890"/>
                        <wps:cNvSpPr txBox="1">
                          <a:spLocks noChangeArrowheads="1"/>
                        </wps:cNvSpPr>
                        <wps:spPr bwMode="auto">
                          <a:xfrm>
                            <a:off x="4403" y="4343"/>
                            <a:ext cx="545"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799" w:rsidRDefault="00E30799" w:rsidP="00E30799">
                              <w:r w:rsidRPr="009208AD">
                                <w:rPr>
                                  <w:position w:val="-10"/>
                                </w:rPr>
                                <w:object w:dxaOrig="240" w:dyaOrig="380">
                                  <v:shape id="_x0000_i1115" type="#_x0000_t75" style="width:12.65pt;height:19pt" o:ole="">
                                    <v:imagedata r:id="rId117" o:title=""/>
                                  </v:shape>
                                  <o:OLEObject Type="Embed" ProgID="Equation.DSMT4" ShapeID="_x0000_i1115" DrawAspect="Content" ObjectID="_1673252104" r:id="rId118"/>
                                </w:object>
                              </w:r>
                            </w:p>
                          </w:txbxContent>
                        </wps:txbx>
                        <wps:bodyPr rot="0" vert="horz" wrap="none" lIns="91440" tIns="45720" rIns="91440" bIns="45720" anchor="t" anchorCtr="0" upright="1">
                          <a:spAutoFit/>
                        </wps:bodyPr>
                      </wps:wsp>
                      <wps:wsp>
                        <wps:cNvPr id="34" name="Oval 2891"/>
                        <wps:cNvSpPr>
                          <a:spLocks noChangeArrowheads="1"/>
                        </wps:cNvSpPr>
                        <wps:spPr bwMode="auto">
                          <a:xfrm>
                            <a:off x="2903" y="4808"/>
                            <a:ext cx="143" cy="14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35" name="Text Box 2892"/>
                        <wps:cNvSpPr txBox="1">
                          <a:spLocks noChangeArrowheads="1"/>
                        </wps:cNvSpPr>
                        <wps:spPr bwMode="auto">
                          <a:xfrm>
                            <a:off x="3868" y="4432"/>
                            <a:ext cx="561"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799" w:rsidRDefault="00E30799" w:rsidP="00E30799">
                              <w:r w:rsidRPr="009208AD">
                                <w:rPr>
                                  <w:position w:val="-12"/>
                                </w:rPr>
                                <w:object w:dxaOrig="279" w:dyaOrig="400">
                                  <v:shape id="_x0000_i1116" type="#_x0000_t75" style="width:13.25pt;height:19.6pt" o:ole="">
                                    <v:imagedata r:id="rId119" o:title=""/>
                                  </v:shape>
                                  <o:OLEObject Type="Embed" ProgID="Equation.DSMT4" ShapeID="_x0000_i1116" DrawAspect="Content" ObjectID="_1673252105" r:id="rId120"/>
                                </w:object>
                              </w:r>
                            </w:p>
                          </w:txbxContent>
                        </wps:txbx>
                        <wps:bodyPr rot="0" vert="horz" wrap="none" lIns="91440" tIns="45720" rIns="91440" bIns="45720" anchor="t" anchorCtr="0" upright="1">
                          <a:spAutoFit/>
                        </wps:bodyPr>
                      </wps:wsp>
                      <wps:wsp>
                        <wps:cNvPr id="36" name="Text Box 2893"/>
                        <wps:cNvSpPr txBox="1">
                          <a:spLocks noChangeArrowheads="1"/>
                        </wps:cNvSpPr>
                        <wps:spPr bwMode="auto">
                          <a:xfrm>
                            <a:off x="3285" y="4412"/>
                            <a:ext cx="603"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799" w:rsidRDefault="00E30799" w:rsidP="00E30799">
                              <w:r w:rsidRPr="009208AD">
                                <w:rPr>
                                  <w:position w:val="-12"/>
                                </w:rPr>
                                <w:object w:dxaOrig="320" w:dyaOrig="400">
                                  <v:shape id="_x0000_i1117" type="#_x0000_t75" style="width:15.55pt;height:19.6pt" o:ole="">
                                    <v:imagedata r:id="rId121" o:title=""/>
                                  </v:shape>
                                  <o:OLEObject Type="Embed" ProgID="Equation.DSMT4" ShapeID="_x0000_i1117" DrawAspect="Content" ObjectID="_1673252106" r:id="rId122"/>
                                </w:object>
                              </w:r>
                            </w:p>
                          </w:txbxContent>
                        </wps:txbx>
                        <wps:bodyPr rot="0" vert="horz" wrap="none" lIns="91440" tIns="45720" rIns="91440" bIns="45720" anchor="t" anchorCtr="0" upright="1">
                          <a:spAutoFit/>
                        </wps:bodyPr>
                      </wps:wsp>
                      <wps:wsp>
                        <wps:cNvPr id="37" name="AutoShape 2894"/>
                        <wps:cNvCnPr>
                          <a:cxnSpLocks noChangeShapeType="1"/>
                        </wps:cNvCnPr>
                        <wps:spPr bwMode="auto">
                          <a:xfrm>
                            <a:off x="2903" y="4873"/>
                            <a:ext cx="11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AutoShape 2895"/>
                        <wps:cNvCnPr>
                          <a:cxnSpLocks noChangeShapeType="1"/>
                        </wps:cNvCnPr>
                        <wps:spPr bwMode="auto">
                          <a:xfrm>
                            <a:off x="2903" y="4873"/>
                            <a:ext cx="7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AutoShape 2896"/>
                        <wps:cNvCnPr>
                          <a:cxnSpLocks noChangeShapeType="1"/>
                        </wps:cNvCnPr>
                        <wps:spPr bwMode="auto">
                          <a:xfrm>
                            <a:off x="2961" y="4873"/>
                            <a:ext cx="166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89" o:spid="_x0000_s1026" style="position:absolute;margin-left:262.05pt;margin-top:4.8pt;width:102.25pt;height:43.4pt;z-index:-251660288" coordorigin="2903,4343" coordsize="2045,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">
                <v:shapetype id="_x0000_t202" coordsize="21600,21600" o:spt="202" path="m,l,21600r21600,l21600,xe">
                  <v:stroke joinstyle="miter"/>
                  <v:path gradientshapeok="t" o:connecttype="rect"/>
                </v:shapetype>
                <v:shape id="Text Box 2890" o:spid="_x0000_s1027" type="#_x0000_t202" style="position:absolute;left:4403;top:4343;width:545;height: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4zMQA&#10;AADbAAAADwAAAGRycy9kb3ducmV2LnhtbESPzW7CMBCE70i8g7VIvYHDTysIGFTRInErDTzAKl7i&#10;kHgdxS6kffoaCYnjaGa+0aw2na3FlVpfOlYwHiUgiHOnSy4UnI674RyED8gaa8ek4Jc8bNb93gpT&#10;7W78TdcsFCJC2KeowITQpFL63JBFP3INcfTOrrUYomwLqVu8Rbit5SRJ3qTFkuOCwYa2hvIq+7EK&#10;5on9qqrF5ODt7G/8arYf7rO5KPUy6N6XIAJ14Rl+tPdawXQK9y/xB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nOMzEAAAA2wAAAA8AAAAAAAAAAAAAAAAAmAIAAGRycy9k&#10;b3ducmV2LnhtbFBLBQYAAAAABAAEAPUAAACJAwAAAAA=&#10;" filled="f" stroked="f">
                  <v:textbox style="mso-fit-shape-to-text:t">
                    <w:txbxContent>
                      <w:p w:rsidR="00E30799" w:rsidRDefault="00E30799" w:rsidP="00E30799">
                        <w:r w:rsidRPr="009208AD">
                          <w:rPr>
                            <w:position w:val="-10"/>
                          </w:rPr>
                          <w:object w:dxaOrig="240" w:dyaOrig="380">
                            <v:shape id="_x0000_i1115" type="#_x0000_t75" style="width:12.75pt;height:18.75pt" o:ole="">
                              <v:imagedata r:id="rId123" o:title=""/>
                            </v:shape>
                            <o:OLEObject Type="Embed" ProgID="Equation.DSMT4" ShapeID="_x0000_i1115" DrawAspect="Content" ObjectID="_1673251790" r:id="rId124"/>
                          </w:object>
                        </w:r>
                      </w:p>
                    </w:txbxContent>
                  </v:textbox>
                </v:shape>
                <v:oval id="Oval 2891" o:spid="_x0000_s1028" style="position:absolute;left:2903;top:4808;width:143;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kngMYA&#10;AADbAAAADwAAAGRycy9kb3ducmV2LnhtbESPW2vCQBSE34X+h+UU+tZs2opIdCO9UIg+KKYVfDxk&#10;Ty40ezZkV43+elco+DjMzDfMfDGYVhypd41lBS9RDIK4sLrhSsHvz/fzFITzyBpby6TgTA4W6cNo&#10;jom2J97SMfeVCBB2CSqove8SKV1Rk0EX2Y44eKXtDfog+0rqHk8Bblr5GscTabDhsFBjR581FX/5&#10;wSjY75alz77a9fmy/1g1xWai126l1NPj8D4D4Wnw9/B/O9MK3sZw+xJ+gE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kngMYAAADbAAAADwAAAAAAAAAAAAAAAACYAgAAZHJz&#10;L2Rvd25yZXYueG1sUEsFBgAAAAAEAAQA9QAAAIsDAAAAAA==&#10;" fillcolor="#666" strokeweight="1pt">
                  <v:fill color2="black" focus="50%" type="gradient"/>
                  <v:shadow on="t" color="#7f7f7f" offset="1pt"/>
                </v:oval>
                <v:shape id="Text Box 2892" o:spid="_x0000_s1029" type="#_x0000_t202" style="position:absolute;left:3868;top:4432;width:561;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IFI8QA&#10;AADbAAAADwAAAGRycy9kb3ducmV2LnhtbESPwW7CMBBE70j8g7VIvRUnUCpIYxCCIvUGpf2AVbzE&#10;aeJ1FBsI/foaqRLH0cy80eSr3jbiQp2vHCtIxwkI4sLpiksF31+75zkIH5A1No5JwY08rJbDQY6Z&#10;dlf+pMsxlCJC2GeowITQZlL6wpBFP3YtcfROrrMYouxKqTu8Rrht5CRJXqXFiuOCwZY2hor6eLYK&#10;5ond1/VicvD25Tedmc3Wvbc/Sj2N+vUbiEB9eIT/2x9awXQG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CBSPEAAAA2wAAAA8AAAAAAAAAAAAAAAAAmAIAAGRycy9k&#10;b3ducmV2LnhtbFBLBQYAAAAABAAEAPUAAACJAwAAAAA=&#10;" filled="f" stroked="f">
                  <v:textbox style="mso-fit-shape-to-text:t">
                    <w:txbxContent>
                      <w:p w:rsidR="00E30799" w:rsidRDefault="00E30799" w:rsidP="00E30799">
                        <w:r w:rsidRPr="009208AD">
                          <w:rPr>
                            <w:position w:val="-12"/>
                          </w:rPr>
                          <w:object w:dxaOrig="279" w:dyaOrig="400">
                            <v:shape id="_x0000_i1116" type="#_x0000_t75" style="width:13.5pt;height:19.5pt" o:ole="">
                              <v:imagedata r:id="rId125" o:title=""/>
                            </v:shape>
                            <o:OLEObject Type="Embed" ProgID="Equation.DSMT4" ShapeID="_x0000_i1116" DrawAspect="Content" ObjectID="_1673251791" r:id="rId126"/>
                          </w:object>
                        </w:r>
                      </w:p>
                    </w:txbxContent>
                  </v:textbox>
                </v:shape>
                <v:shape id="Text Box 2893" o:spid="_x0000_s1030" type="#_x0000_t202" style="position:absolute;left:3285;top:4412;width:603;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CbVMQA&#10;AADbAAAADwAAAGRycy9kb3ducmV2LnhtbESPzW7CMBCE70h9B2uRuBUHaCMaMKiiVOJWfvoAq3iJ&#10;Q+J1FLsQeHqMVInjaGa+0cyXna3FmVpfOlYwGiYgiHOnSy4U/B6+X6cgfEDWWDsmBVfysFy89OaY&#10;aXfhHZ33oRARwj5DBSaEJpPS54Ys+qFriKN3dK3FEGVbSN3iJcJtLcdJkkqLJccFgw2tDOXV/s8q&#10;mCb2p6o+xltv326jd7P6cuvmpNSg333OQATqwjP8395oBZMUHl/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Qm1TEAAAA2wAAAA8AAAAAAAAAAAAAAAAAmAIAAGRycy9k&#10;b3ducmV2LnhtbFBLBQYAAAAABAAEAPUAAACJAwAAAAA=&#10;" filled="f" stroked="f">
                  <v:textbox style="mso-fit-shape-to-text:t">
                    <w:txbxContent>
                      <w:p w:rsidR="00E30799" w:rsidRDefault="00E30799" w:rsidP="00E30799">
                        <w:r w:rsidRPr="009208AD">
                          <w:rPr>
                            <w:position w:val="-12"/>
                          </w:rPr>
                          <w:object w:dxaOrig="320" w:dyaOrig="400">
                            <v:shape id="_x0000_i1117" type="#_x0000_t75" style="width:15.75pt;height:19.5pt" o:ole="">
                              <v:imagedata r:id="rId127" o:title=""/>
                            </v:shape>
                            <o:OLEObject Type="Embed" ProgID="Equation.DSMT4" ShapeID="_x0000_i1117" DrawAspect="Content" ObjectID="_1673251792" r:id="rId128"/>
                          </w:object>
                        </w:r>
                      </w:p>
                    </w:txbxContent>
                  </v:textbox>
                </v:shape>
                <v:shapetype id="_x0000_t32" coordsize="21600,21600" o:spt="32" o:oned="t" path="m,l21600,21600e" filled="f">
                  <v:path arrowok="t" fillok="f" o:connecttype="none"/>
                  <o:lock v:ext="edit" shapetype="t"/>
                </v:shapetype>
                <v:shape id="AutoShape 2894" o:spid="_x0000_s1031" type="#_x0000_t32" style="position:absolute;left:2903;top:4873;width:11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0sbcYAAADbAAAADwAAAGRycy9kb3ducmV2LnhtbESPT2vCQBTE7wW/w/KE3urGF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dLG3GAAAA2wAAAA8AAAAAAAAA&#10;AAAAAAAAoQIAAGRycy9kb3ducmV2LnhtbFBLBQYAAAAABAAEAPkAAACUAwAAAAA=&#10;">
                  <v:stroke endarrow="block"/>
                </v:shape>
                <v:shape id="AutoShape 2895" o:spid="_x0000_s1032" type="#_x0000_t32" style="position:absolute;left:2903;top:4873;width:7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K4H8EAAADbAAAADwAAAGRycy9kb3ducmV2LnhtbERPy4rCMBTdC/MP4Q6409QR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wrgfwQAAANsAAAAPAAAAAAAAAAAAAAAA&#10;AKECAABkcnMvZG93bnJldi54bWxQSwUGAAAAAAQABAD5AAAAjwMAAAAA&#10;">
                  <v:stroke endarrow="block"/>
                </v:shape>
                <v:shape id="AutoShape 2896" o:spid="_x0000_s1033" type="#_x0000_t32" style="position:absolute;left:2961;top:4873;width:16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4dhMQAAADbAAAADwAAAGRycy9kb3ducmV2LnhtbESPQWvCQBSE74L/YXmF3nSjBW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jh2ExAAAANsAAAAPAAAAAAAAAAAA&#10;AAAAAKECAABkcnMvZG93bnJldi54bWxQSwUGAAAAAAQABAD5AAAAkgMAAAAA&#10;">
                  <v:stroke endarrow="block"/>
                </v:shape>
                <w10:wrap type="tight"/>
              </v:group>
            </w:pict>
          </mc:Fallback>
        </mc:AlternateContent>
      </w:r>
      <w:r w:rsidR="00E30799" w:rsidRPr="00E30799">
        <w:rPr>
          <w:sz w:val="22"/>
        </w:rPr>
        <w:t xml:space="preserve">  Vì </w:t>
      </w:r>
      <w:r w:rsidR="00E30799" w:rsidRPr="00E30799">
        <w:rPr>
          <w:position w:val="-6"/>
          <w:sz w:val="22"/>
        </w:rPr>
        <w:object w:dxaOrig="300" w:dyaOrig="440">
          <v:shape id="_x0000_i1084" type="#_x0000_t75" style="width:15pt;height:21.9pt" o:ole="">
            <v:imagedata r:id="rId8" o:title=""/>
          </v:shape>
          <o:OLEObject Type="Embed" ProgID="Equation.3" ShapeID="_x0000_i1084" DrawAspect="Content" ObjectID="_1673252073" r:id="rId129"/>
        </w:object>
      </w:r>
      <w:r w:rsidR="00E30799" w:rsidRPr="00E30799">
        <w:rPr>
          <w:sz w:val="22"/>
          <w:lang w:val="pt-BR"/>
        </w:rPr>
        <w:t xml:space="preserve"> cùng hướng với </w:t>
      </w:r>
      <w:r w:rsidR="00E30799" w:rsidRPr="00E30799">
        <w:rPr>
          <w:position w:val="-10"/>
          <w:sz w:val="22"/>
        </w:rPr>
        <w:object w:dxaOrig="260" w:dyaOrig="480">
          <v:shape id="_x0000_i1085" type="#_x0000_t75" style="width:12.65pt;height:24.2pt" o:ole="">
            <v:imagedata r:id="rId10" o:title=""/>
          </v:shape>
          <o:OLEObject Type="Embed" ProgID="Equation.3" ShapeID="_x0000_i1085" DrawAspect="Content" ObjectID="_1673252074" r:id="rId130"/>
        </w:object>
      </w:r>
      <w:r w:rsidR="00E30799" w:rsidRPr="00E30799">
        <w:rPr>
          <w:sz w:val="22"/>
          <w:lang w:val="pt-BR"/>
        </w:rPr>
        <w:t xml:space="preserve"> </w:t>
      </w:r>
      <w:r w:rsidR="00E30799" w:rsidRPr="00E30799">
        <w:rPr>
          <w:position w:val="-12"/>
          <w:sz w:val="22"/>
        </w:rPr>
        <w:object w:dxaOrig="840" w:dyaOrig="380">
          <v:shape id="_x0000_i1086" type="#_x0000_t75" style="width:42.05pt;height:19pt" o:ole="">
            <v:imagedata r:id="rId131" o:title=""/>
          </v:shape>
          <o:OLEObject Type="Embed" ProgID="Equation.DSMT4" ShapeID="_x0000_i1086" DrawAspect="Content" ObjectID="_1673252075" r:id="rId132"/>
        </w:object>
      </w:r>
      <w:r w:rsidR="00E30799" w:rsidRPr="00E30799">
        <w:rPr>
          <w:sz w:val="22"/>
        </w:rPr>
        <w:t>cùng phương,cùng chiều</w:t>
      </w:r>
    </w:p>
    <w:p w:rsidR="00E30799" w:rsidRPr="00E30799" w:rsidRDefault="00E30799" w:rsidP="00E30799">
      <w:pPr>
        <w:pStyle w:val="MTDisplayEquation"/>
        <w:spacing w:after="0" w:line="20" w:lineRule="atLeast"/>
        <w:rPr>
          <w:rFonts w:ascii="Times New Roman" w:hAnsi="Times New Roman"/>
          <w:sz w:val="22"/>
        </w:rPr>
      </w:pPr>
      <w:r w:rsidRPr="00E30799">
        <w:rPr>
          <w:rFonts w:ascii="Times New Roman" w:hAnsi="Times New Roman"/>
          <w:position w:val="-14"/>
          <w:sz w:val="22"/>
        </w:rPr>
        <w:object w:dxaOrig="3260" w:dyaOrig="380">
          <v:shape id="_x0000_i1087" type="#_x0000_t75" style="width:162.45pt;height:19pt" o:ole="">
            <v:imagedata r:id="rId133" o:title=""/>
          </v:shape>
          <o:OLEObject Type="Embed" ProgID="Equation.DSMT4" ShapeID="_x0000_i1087" DrawAspect="Content" ObjectID="_1673252076" r:id="rId134"/>
        </w:object>
      </w:r>
    </w:p>
    <w:p w:rsidR="00E30799" w:rsidRPr="00E30799" w:rsidRDefault="00455288" w:rsidP="00E30799">
      <w:pPr>
        <w:tabs>
          <w:tab w:val="left" w:pos="0"/>
        </w:tabs>
        <w:spacing w:after="0" w:line="20" w:lineRule="atLeast"/>
        <w:rPr>
          <w:sz w:val="22"/>
        </w:rPr>
      </w:pPr>
      <w:r>
        <w:rPr>
          <w:noProof/>
          <w:sz w:val="22"/>
        </w:rPr>
        <mc:AlternateContent>
          <mc:Choice Requires="wpg">
            <w:drawing>
              <wp:anchor distT="0" distB="0" distL="114300" distR="114300" simplePos="0" relativeHeight="251657216" behindDoc="1" locked="0" layoutInCell="1" allowOverlap="1">
                <wp:simplePos x="0" y="0"/>
                <wp:positionH relativeFrom="column">
                  <wp:posOffset>3186430</wp:posOffset>
                </wp:positionH>
                <wp:positionV relativeFrom="paragraph">
                  <wp:posOffset>-3175</wp:posOffset>
                </wp:positionV>
                <wp:extent cx="1391285" cy="551180"/>
                <wp:effectExtent l="0" t="0" r="3810" b="4445"/>
                <wp:wrapTight wrapText="bothSides">
                  <wp:wrapPolygon edited="0">
                    <wp:start x="1144" y="2712"/>
                    <wp:lineTo x="651" y="16125"/>
                    <wp:lineTo x="17183" y="16747"/>
                    <wp:lineTo x="6960" y="16026"/>
                    <wp:lineTo x="7699" y="16026"/>
                    <wp:lineTo x="17183" y="17370"/>
                    <wp:lineTo x="20269" y="14856"/>
                    <wp:lineTo x="22251" y="10501"/>
                    <wp:lineTo x="21630" y="1145"/>
                    <wp:lineTo x="1144" y="2712"/>
                  </wp:wrapPolygon>
                </wp:wrapTight>
                <wp:docPr id="24" name="Group 28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285" cy="551180"/>
                          <a:chOff x="2238" y="4343"/>
                          <a:chExt cx="2191" cy="868"/>
                        </a:xfrm>
                      </wpg:grpSpPr>
                      <wps:wsp>
                        <wps:cNvPr id="25" name="Text Box 2898"/>
                        <wps:cNvSpPr txBox="1">
                          <a:spLocks noChangeArrowheads="1"/>
                        </wps:cNvSpPr>
                        <wps:spPr bwMode="auto">
                          <a:xfrm>
                            <a:off x="3365" y="4343"/>
                            <a:ext cx="545"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799" w:rsidRDefault="00E30799" w:rsidP="00E30799">
                              <w:r w:rsidRPr="009208AD">
                                <w:rPr>
                                  <w:position w:val="-10"/>
                                </w:rPr>
                                <w:object w:dxaOrig="240" w:dyaOrig="380">
                                  <v:shape id="_x0000_i1118" type="#_x0000_t75" style="width:12.65pt;height:19pt" o:ole="">
                                    <v:imagedata r:id="rId117" o:title=""/>
                                  </v:shape>
                                  <o:OLEObject Type="Embed" ProgID="Equation.DSMT4" ShapeID="_x0000_i1118" DrawAspect="Content" ObjectID="_1673252107" r:id="rId135"/>
                                </w:object>
                              </w:r>
                            </w:p>
                          </w:txbxContent>
                        </wps:txbx>
                        <wps:bodyPr rot="0" vert="horz" wrap="none" lIns="91440" tIns="45720" rIns="91440" bIns="45720" anchor="t" anchorCtr="0" upright="1">
                          <a:spAutoFit/>
                        </wps:bodyPr>
                      </wps:wsp>
                      <wps:wsp>
                        <wps:cNvPr id="26" name="Oval 2899"/>
                        <wps:cNvSpPr>
                          <a:spLocks noChangeArrowheads="1"/>
                        </wps:cNvSpPr>
                        <wps:spPr bwMode="auto">
                          <a:xfrm>
                            <a:off x="2903" y="4808"/>
                            <a:ext cx="143" cy="14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27" name="Text Box 2900"/>
                        <wps:cNvSpPr txBox="1">
                          <a:spLocks noChangeArrowheads="1"/>
                        </wps:cNvSpPr>
                        <wps:spPr bwMode="auto">
                          <a:xfrm>
                            <a:off x="3868" y="4432"/>
                            <a:ext cx="561"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799" w:rsidRDefault="00E30799" w:rsidP="00E30799">
                              <w:r w:rsidRPr="009208AD">
                                <w:rPr>
                                  <w:position w:val="-12"/>
                                </w:rPr>
                                <w:object w:dxaOrig="279" w:dyaOrig="400">
                                  <v:shape id="_x0000_i1119" type="#_x0000_t75" style="width:13.25pt;height:19.6pt" o:ole="">
                                    <v:imagedata r:id="rId119" o:title=""/>
                                  </v:shape>
                                  <o:OLEObject Type="Embed" ProgID="Equation.DSMT4" ShapeID="_x0000_i1119" DrawAspect="Content" ObjectID="_1673252108" r:id="rId136"/>
                                </w:object>
                              </w:r>
                            </w:p>
                          </w:txbxContent>
                        </wps:txbx>
                        <wps:bodyPr rot="0" vert="horz" wrap="none" lIns="91440" tIns="45720" rIns="91440" bIns="45720" anchor="t" anchorCtr="0" upright="1">
                          <a:spAutoFit/>
                        </wps:bodyPr>
                      </wps:wsp>
                      <wps:wsp>
                        <wps:cNvPr id="28" name="Text Box 2901"/>
                        <wps:cNvSpPr txBox="1">
                          <a:spLocks noChangeArrowheads="1"/>
                        </wps:cNvSpPr>
                        <wps:spPr bwMode="auto">
                          <a:xfrm>
                            <a:off x="2238" y="4422"/>
                            <a:ext cx="603"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799" w:rsidRDefault="00E30799" w:rsidP="00E30799">
                              <w:r w:rsidRPr="009208AD">
                                <w:rPr>
                                  <w:position w:val="-12"/>
                                </w:rPr>
                                <w:object w:dxaOrig="320" w:dyaOrig="400">
                                  <v:shape id="_x0000_i1120" type="#_x0000_t75" style="width:15.55pt;height:19.6pt" o:ole="">
                                    <v:imagedata r:id="rId121" o:title=""/>
                                  </v:shape>
                                  <o:OLEObject Type="Embed" ProgID="Equation.DSMT4" ShapeID="_x0000_i1120" DrawAspect="Content" ObjectID="_1673252109" r:id="rId137"/>
                                </w:object>
                              </w:r>
                            </w:p>
                          </w:txbxContent>
                        </wps:txbx>
                        <wps:bodyPr rot="0" vert="horz" wrap="none" lIns="91440" tIns="45720" rIns="91440" bIns="45720" anchor="t" anchorCtr="0" upright="1">
                          <a:spAutoFit/>
                        </wps:bodyPr>
                      </wps:wsp>
                      <wps:wsp>
                        <wps:cNvPr id="29" name="AutoShape 2902"/>
                        <wps:cNvCnPr>
                          <a:cxnSpLocks noChangeShapeType="1"/>
                        </wps:cNvCnPr>
                        <wps:spPr bwMode="auto">
                          <a:xfrm>
                            <a:off x="2903" y="4873"/>
                            <a:ext cx="11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2903"/>
                        <wps:cNvCnPr>
                          <a:cxnSpLocks noChangeShapeType="1"/>
                        </wps:cNvCnPr>
                        <wps:spPr bwMode="auto">
                          <a:xfrm flipH="1">
                            <a:off x="2416" y="4873"/>
                            <a:ext cx="4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AutoShape 2904"/>
                        <wps:cNvCnPr>
                          <a:cxnSpLocks noChangeShapeType="1"/>
                        </wps:cNvCnPr>
                        <wps:spPr bwMode="auto">
                          <a:xfrm>
                            <a:off x="2873" y="4873"/>
                            <a:ext cx="80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7" o:spid="_x0000_s1034" style="position:absolute;margin-left:250.9pt;margin-top:-.25pt;width:109.55pt;height:43.4pt;z-index:-251659264" coordorigin="2238,4343" coordsize="219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">
                <v:shape id="Text Box 2898" o:spid="_x0000_s1035" type="#_x0000_t202" style="position:absolute;left:3365;top:4343;width:545;height: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uT/sQA&#10;AADbAAAADwAAAGRycy9kb3ducmV2LnhtbESP0WrCQBRE3wv9h+UW+lY3CbVodCPFWvDNNvoBl+w1&#10;G5O9G7Krpn69Wyj0cZiZM8xyNdpOXGjwjWMF6SQBQVw53XCt4LD/fJmB8AFZY+eYFPyQh1Xx+LDE&#10;XLsrf9OlDLWIEPY5KjAh9LmUvjJk0U9cTxy9oxsshiiHWuoBrxFuO5klyZu02HBcMNjT2lDVlmer&#10;YJbYXdvOsy9vX2/p1Kw/3KY/KfX8NL4vQAQaw3/4r73VCrIp/H6JP0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bk/7EAAAA2wAAAA8AAAAAAAAAAAAAAAAAmAIAAGRycy9k&#10;b3ducmV2LnhtbFBLBQYAAAAABAAEAPUAAACJAwAAAAA=&#10;" filled="f" stroked="f">
                  <v:textbox style="mso-fit-shape-to-text:t">
                    <w:txbxContent>
                      <w:p w:rsidR="00E30799" w:rsidRDefault="00E30799" w:rsidP="00E30799">
                        <w:r w:rsidRPr="009208AD">
                          <w:rPr>
                            <w:position w:val="-10"/>
                          </w:rPr>
                          <w:object w:dxaOrig="240" w:dyaOrig="380">
                            <v:shape id="_x0000_i1118" type="#_x0000_t75" style="width:12.75pt;height:18.75pt" o:ole="">
                              <v:imagedata r:id="rId123" o:title=""/>
                            </v:shape>
                            <o:OLEObject Type="Embed" ProgID="Equation.DSMT4" ShapeID="_x0000_i1118" DrawAspect="Content" ObjectID="_1673251793" r:id="rId138"/>
                          </w:object>
                        </w:r>
                      </w:p>
                    </w:txbxContent>
                  </v:textbox>
                </v:shape>
                <v:oval id="Oval 2899" o:spid="_x0000_s1036" style="position:absolute;left:2903;top:4808;width:143;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6KscUA&#10;AADbAAAADwAAAGRycy9kb3ducmV2LnhtbESPT2vCQBTE7wW/w/IEb81GD6HErOIfBJuDpVbB4yP7&#10;TILZtyG71cRP3y0Uehxm5jdMtuxNI+7UudqygmkUgyAurK65VHD62r2+gXAeWWNjmRQM5GC5GL1k&#10;mGr74E+6H30pAoRdigoq79tUSldUZNBFtiUO3tV2Bn2QXSl1h48AN42cxXEiDdYcFipsaVNRcTt+&#10;GwWX8/vV77fNYXhe1nldfCT64HKlJuN+NQfhqff/4b/2XiuYJfD7JfwA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boqxxQAAANsAAAAPAAAAAAAAAAAAAAAAAJgCAABkcnMv&#10;ZG93bnJldi54bWxQSwUGAAAAAAQABAD1AAAAigMAAAAA&#10;" fillcolor="#666" strokeweight="1pt">
                  <v:fill color2="black" focus="50%" type="gradient"/>
                  <v:shadow on="t" color="#7f7f7f" offset="1pt"/>
                </v:oval>
                <v:shape id="Text Box 2900" o:spid="_x0000_s1037" type="#_x0000_t202" style="position:absolute;left:3868;top:4432;width:561;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oEsQA&#10;AADbAAAADwAAAGRycy9kb3ducmV2LnhtbESPwW7CMBBE75X6D9YicSMOEVAaYlAFReqNlvYDVvES&#10;h8TrKDaQ9uvrSkg9jmbmjabYDLYVV+p97VjBNElBEJdO11wp+PrcT5YgfEDW2DomBd/kYbN+fCgw&#10;1+7GH3Q9hkpECPscFZgQulxKXxqy6BPXEUfv5HqLIcq+krrHW4TbVmZpupAWa44LBjvaGiqb48Uq&#10;WKb20DTP2bu3s5/p3Gx37rU7KzUeDS8rEIGG8B++t9+0guwJ/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FqBLEAAAA2wAAAA8AAAAAAAAAAAAAAAAAmAIAAGRycy9k&#10;b3ducmV2LnhtbFBLBQYAAAAABAAEAPUAAACJAwAAAAA=&#10;" filled="f" stroked="f">
                  <v:textbox style="mso-fit-shape-to-text:t">
                    <w:txbxContent>
                      <w:p w:rsidR="00E30799" w:rsidRDefault="00E30799" w:rsidP="00E30799">
                        <w:r w:rsidRPr="009208AD">
                          <w:rPr>
                            <w:position w:val="-12"/>
                          </w:rPr>
                          <w:object w:dxaOrig="279" w:dyaOrig="400">
                            <v:shape id="_x0000_i1119" type="#_x0000_t75" style="width:13.5pt;height:19.5pt" o:ole="">
                              <v:imagedata r:id="rId125" o:title=""/>
                            </v:shape>
                            <o:OLEObject Type="Embed" ProgID="Equation.DSMT4" ShapeID="_x0000_i1119" DrawAspect="Content" ObjectID="_1673251794" r:id="rId139"/>
                          </w:object>
                        </w:r>
                      </w:p>
                    </w:txbxContent>
                  </v:textbox>
                </v:shape>
                <v:shape id="Text Box 2901" o:spid="_x0000_s1038" type="#_x0000_t202" style="position:absolute;left:2238;top:4422;width:603;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o8YL8A&#10;AADbAAAADwAAAGRycy9kb3ducmV2LnhtbERPy4rCMBTdC/5DuII7TS2OOB2jiA+Yna/5gEtzp6lt&#10;bkoTtfr1ZjEwy8N5L1adrcWdWl86VjAZJyCIc6dLLhT8XPajOQgfkDXWjknBkzyslv3eAjPtHnyi&#10;+zkUIoawz1CBCaHJpPS5IYt+7BriyP261mKIsC2kbvERw20t0ySZSYslxwaDDW0M5dX5ZhXME3uo&#10;qs/06O30Nfkwm63bNVelhoNu/QUiUBf+xX/ub60gjWP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WjxgvwAAANsAAAAPAAAAAAAAAAAAAAAAAJgCAABkcnMvZG93bnJl&#10;di54bWxQSwUGAAAAAAQABAD1AAAAhAMAAAAA&#10;" filled="f" stroked="f">
                  <v:textbox style="mso-fit-shape-to-text:t">
                    <w:txbxContent>
                      <w:p w:rsidR="00E30799" w:rsidRDefault="00E30799" w:rsidP="00E30799">
                        <w:r w:rsidRPr="009208AD">
                          <w:rPr>
                            <w:position w:val="-12"/>
                          </w:rPr>
                          <w:object w:dxaOrig="320" w:dyaOrig="400">
                            <v:shape id="_x0000_i1120" type="#_x0000_t75" style="width:15.75pt;height:19.5pt" o:ole="">
                              <v:imagedata r:id="rId127" o:title=""/>
                            </v:shape>
                            <o:OLEObject Type="Embed" ProgID="Equation.DSMT4" ShapeID="_x0000_i1120" DrawAspect="Content" ObjectID="_1673251795" r:id="rId140"/>
                          </w:object>
                        </w:r>
                      </w:p>
                    </w:txbxContent>
                  </v:textbox>
                </v:shape>
                <v:shape id="AutoShape 2902" o:spid="_x0000_s1039" type="#_x0000_t32" style="position:absolute;left:2903;top:4873;width:11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eLWcUAAADbAAAADwAAAGRycy9kb3ducmV2LnhtbESPQWvCQBSE74X+h+UVvNVNPIhJXYMU&#10;WorioVpCvT2yzySYfRt2V43++q4g9DjMzDfMvBhMJ87kfGtZQTpOQBBXVrdcK/jZfbzOQPiArLGz&#10;TAqu5KFYPD/NMdf2wt903oZaRAj7HBU0IfS5lL5qyKAf2544egfrDIYoXS21w0uEm05OkmQqDbYc&#10;Fxrs6b2h6rg9GQW/6+xUXssNrco0W+3RGX/bfSo1ehmWbyACDeE//Gh/aQWTD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eLWcUAAADbAAAADwAAAAAAAAAA&#10;AAAAAAChAgAAZHJzL2Rvd25yZXYueG1sUEsFBgAAAAAEAAQA+QAAAJMDAAAAAA==&#10;">
                  <v:stroke endarrow="block"/>
                </v:shape>
                <v:shape id="AutoShape 2903" o:spid="_x0000_s1040" type="#_x0000_t32" style="position:absolute;left:2416;top:4873;width:48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MO74AAADbAAAADwAAAGRycy9kb3ducmV2LnhtbERPTYvCMBC9L/gfwgje1lRlF6lGUUEQ&#10;L8u6C3ocmrENNpPSxKb+e3MQPD7e93Ld21p01HrjWMFknIEgLpw2XCr4/9t/zkH4gKyxdkwKHuRh&#10;vRp8LDHXLvIvdadQihTCPkcFVQhNLqUvKrLox64hTtzVtRZDgm0pdYsxhdtaTrPsW1o0nBoqbGhX&#10;UXE73a0CE39M1xx2cXs8X7yOZB5fzig1GvabBYhAfXiLX+6DVjBL6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8z0w7vgAAANsAAAAPAAAAAAAAAAAAAAAAAKEC&#10;AABkcnMvZG93bnJldi54bWxQSwUGAAAAAAQABAD5AAAAjAMAAAAA&#10;">
                  <v:stroke endarrow="block"/>
                </v:shape>
                <v:shape id="AutoShape 2904" o:spid="_x0000_s1041" type="#_x0000_t32" style="position:absolute;left:2873;top:4873;width:8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gsQAAADbAAAADwAAAGRycy9kb3ducmV2LnhtbESPQWvCQBSE70L/w/IKvekmFop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BGCxAAAANsAAAAPAAAAAAAAAAAA&#10;AAAAAKECAABkcnMvZG93bnJldi54bWxQSwUGAAAAAAQABAD5AAAAkgMAAAAA&#10;">
                  <v:stroke endarrow="block"/>
                </v:shape>
                <w10:wrap type="tight"/>
              </v:group>
            </w:pict>
          </mc:Fallback>
        </mc:AlternateContent>
      </w:r>
      <w:r w:rsidR="00E30799" w:rsidRPr="00E30799">
        <w:rPr>
          <w:b/>
          <w:sz w:val="22"/>
        </w:rPr>
        <w:t xml:space="preserve"> Câu 3</w:t>
      </w:r>
      <w:r w:rsidR="00E30799" w:rsidRPr="00E30799">
        <w:rPr>
          <w:sz w:val="22"/>
        </w:rPr>
        <w:t>.  Đáp án D.</w:t>
      </w:r>
    </w:p>
    <w:p w:rsidR="00E30799" w:rsidRPr="00E30799" w:rsidRDefault="00E30799" w:rsidP="00E30799">
      <w:pPr>
        <w:tabs>
          <w:tab w:val="left" w:pos="0"/>
        </w:tabs>
        <w:spacing w:after="0" w:line="20" w:lineRule="atLeast"/>
        <w:rPr>
          <w:sz w:val="22"/>
        </w:rPr>
      </w:pPr>
      <w:r w:rsidRPr="00E30799">
        <w:rPr>
          <w:sz w:val="22"/>
        </w:rPr>
        <w:t xml:space="preserve">Vì </w:t>
      </w:r>
      <w:r w:rsidRPr="00E30799">
        <w:rPr>
          <w:position w:val="-6"/>
          <w:sz w:val="22"/>
        </w:rPr>
        <w:object w:dxaOrig="300" w:dyaOrig="440">
          <v:shape id="_x0000_i1088" type="#_x0000_t75" style="width:15pt;height:21.9pt" o:ole="">
            <v:imagedata r:id="rId20" o:title=""/>
          </v:shape>
          <o:OLEObject Type="Embed" ProgID="Equation.3" ShapeID="_x0000_i1088" DrawAspect="Content" ObjectID="_1673252077" r:id="rId141"/>
        </w:object>
      </w:r>
      <w:r w:rsidRPr="00E30799">
        <w:rPr>
          <w:sz w:val="22"/>
          <w:lang w:val="pt-BR"/>
        </w:rPr>
        <w:t xml:space="preserve"> ngược hướng với </w:t>
      </w:r>
      <w:r w:rsidRPr="00E30799">
        <w:rPr>
          <w:position w:val="-10"/>
          <w:sz w:val="22"/>
        </w:rPr>
        <w:object w:dxaOrig="260" w:dyaOrig="480">
          <v:shape id="_x0000_i1089" type="#_x0000_t75" style="width:12.65pt;height:24.2pt" o:ole="">
            <v:imagedata r:id="rId22" o:title=""/>
          </v:shape>
          <o:OLEObject Type="Embed" ProgID="Equation.3" ShapeID="_x0000_i1089" DrawAspect="Content" ObjectID="_1673252078" r:id="rId142"/>
        </w:object>
      </w:r>
      <w:r w:rsidRPr="00E30799">
        <w:rPr>
          <w:sz w:val="22"/>
        </w:rPr>
        <w:t xml:space="preserve"> </w:t>
      </w:r>
      <w:r w:rsidRPr="00E30799">
        <w:rPr>
          <w:position w:val="-12"/>
          <w:sz w:val="22"/>
        </w:rPr>
        <w:object w:dxaOrig="840" w:dyaOrig="380">
          <v:shape id="_x0000_i1090" type="#_x0000_t75" style="width:42.05pt;height:19pt" o:ole="">
            <v:imagedata r:id="rId143" o:title=""/>
          </v:shape>
          <o:OLEObject Type="Embed" ProgID="Equation.DSMT4" ShapeID="_x0000_i1090" DrawAspect="Content" ObjectID="_1673252079" r:id="rId144"/>
        </w:object>
      </w:r>
      <w:r w:rsidRPr="00E30799">
        <w:rPr>
          <w:sz w:val="22"/>
        </w:rPr>
        <w:t>cùng phương,ngược chiều</w:t>
      </w:r>
    </w:p>
    <w:p w:rsidR="00E30799" w:rsidRPr="00E30799" w:rsidRDefault="00455288" w:rsidP="00E30799">
      <w:pPr>
        <w:pStyle w:val="MTDisplayEquation"/>
        <w:spacing w:after="0" w:line="20" w:lineRule="atLeast"/>
        <w:rPr>
          <w:rFonts w:ascii="Times New Roman" w:hAnsi="Times New Roman"/>
          <w:color w:val="auto"/>
          <w:sz w:val="22"/>
        </w:rPr>
      </w:pPr>
      <w:r>
        <w:rPr>
          <w:rFonts w:ascii="Times New Roman" w:hAnsi="Times New Roman"/>
          <w:noProof/>
          <w:sz w:val="22"/>
        </w:rPr>
        <mc:AlternateContent>
          <mc:Choice Requires="wpg">
            <w:drawing>
              <wp:anchor distT="0" distB="0" distL="114300" distR="114300" simplePos="0" relativeHeight="251658240" behindDoc="1" locked="0" layoutInCell="1" allowOverlap="1">
                <wp:simplePos x="0" y="0"/>
                <wp:positionH relativeFrom="column">
                  <wp:posOffset>3415665</wp:posOffset>
                </wp:positionH>
                <wp:positionV relativeFrom="paragraph">
                  <wp:posOffset>237490</wp:posOffset>
                </wp:positionV>
                <wp:extent cx="1050290" cy="996950"/>
                <wp:effectExtent l="0" t="0" r="1270" b="3810"/>
                <wp:wrapTight wrapText="bothSides">
                  <wp:wrapPolygon edited="0">
                    <wp:start x="-1489" y="303"/>
                    <wp:lineTo x="-1815" y="6686"/>
                    <wp:lineTo x="-679" y="11515"/>
                    <wp:lineTo x="-3291" y="16867"/>
                    <wp:lineTo x="-26" y="15657"/>
                    <wp:lineTo x="-1815" y="17032"/>
                    <wp:lineTo x="6686" y="17376"/>
                    <wp:lineTo x="23350" y="15822"/>
                    <wp:lineTo x="22370" y="2545"/>
                    <wp:lineTo x="-1489" y="303"/>
                  </wp:wrapPolygon>
                </wp:wrapTight>
                <wp:docPr id="12" name="Group 2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0290" cy="996950"/>
                          <a:chOff x="5403" y="6495"/>
                          <a:chExt cx="1888" cy="1761"/>
                        </a:xfrm>
                      </wpg:grpSpPr>
                      <wps:wsp>
                        <wps:cNvPr id="13" name="Text Box 2906"/>
                        <wps:cNvSpPr txBox="1">
                          <a:spLocks noChangeArrowheads="1"/>
                        </wps:cNvSpPr>
                        <wps:spPr bwMode="auto">
                          <a:xfrm>
                            <a:off x="6647" y="7376"/>
                            <a:ext cx="644"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799" w:rsidRDefault="00E30799" w:rsidP="00E30799">
                              <w:r w:rsidRPr="0029657F">
                                <w:rPr>
                                  <w:position w:val="-12"/>
                                </w:rPr>
                                <w:object w:dxaOrig="279" w:dyaOrig="400">
                                  <v:shape id="_x0000_i1121" type="#_x0000_t75" style="width:13.25pt;height:20.15pt" o:ole="">
                                    <v:imagedata r:id="rId145" o:title=""/>
                                  </v:shape>
                                  <o:OLEObject Type="Embed" ProgID="Equation.DSMT4" ShapeID="_x0000_i1121" DrawAspect="Content" ObjectID="_1673252110" r:id="rId146"/>
                                </w:object>
                              </w:r>
                            </w:p>
                          </w:txbxContent>
                        </wps:txbx>
                        <wps:bodyPr rot="0" vert="horz" wrap="none" lIns="91440" tIns="45720" rIns="91440" bIns="45720" anchor="t" anchorCtr="0" upright="1">
                          <a:spAutoFit/>
                        </wps:bodyPr>
                      </wps:wsp>
                      <wpg:grpSp>
                        <wpg:cNvPr id="14" name="Group 2907"/>
                        <wpg:cNvGrpSpPr>
                          <a:grpSpLocks/>
                        </wpg:cNvGrpSpPr>
                        <wpg:grpSpPr bwMode="auto">
                          <a:xfrm>
                            <a:off x="5403" y="6495"/>
                            <a:ext cx="1771" cy="1441"/>
                            <a:chOff x="5403" y="6495"/>
                            <a:chExt cx="1774" cy="1042"/>
                          </a:xfrm>
                        </wpg:grpSpPr>
                        <wps:wsp>
                          <wps:cNvPr id="15" name="Text Box 2908"/>
                          <wps:cNvSpPr txBox="1">
                            <a:spLocks noChangeArrowheads="1"/>
                          </wps:cNvSpPr>
                          <wps:spPr bwMode="auto">
                            <a:xfrm>
                              <a:off x="5403" y="6495"/>
                              <a:ext cx="693"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799" w:rsidRDefault="00E30799" w:rsidP="00E30799">
                                <w:r w:rsidRPr="0029657F">
                                  <w:rPr>
                                    <w:position w:val="-12"/>
                                  </w:rPr>
                                  <w:object w:dxaOrig="320" w:dyaOrig="400">
                                    <v:shape id="_x0000_i1122" type="#_x0000_t75" style="width:15.55pt;height:20.15pt" o:ole="">
                                      <v:imagedata r:id="rId147" o:title=""/>
                                    </v:shape>
                                    <o:OLEObject Type="Embed" ProgID="Equation.DSMT4" ShapeID="_x0000_i1122" DrawAspect="Content" ObjectID="_1673252111" r:id="rId148"/>
                                  </w:object>
                                </w:r>
                              </w:p>
                            </w:txbxContent>
                          </wps:txbx>
                          <wps:bodyPr rot="0" vert="horz" wrap="none" lIns="91440" tIns="45720" rIns="91440" bIns="45720" anchor="t" anchorCtr="0" upright="1">
                            <a:spAutoFit/>
                          </wps:bodyPr>
                        </wps:wsp>
                        <wps:wsp>
                          <wps:cNvPr id="16" name="Text Box 2909"/>
                          <wps:cNvSpPr txBox="1">
                            <a:spLocks noChangeArrowheads="1"/>
                          </wps:cNvSpPr>
                          <wps:spPr bwMode="auto">
                            <a:xfrm>
                              <a:off x="6576" y="6578"/>
                              <a:ext cx="601"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799" w:rsidRDefault="00E30799" w:rsidP="00E30799">
                                <w:r w:rsidRPr="0029657F">
                                  <w:rPr>
                                    <w:position w:val="-10"/>
                                  </w:rPr>
                                  <w:object w:dxaOrig="240" w:dyaOrig="380">
                                    <v:shape id="_x0000_i1123" type="#_x0000_t75" style="width:12.1pt;height:19pt" o:ole="">
                                      <v:imagedata r:id="rId149" o:title=""/>
                                    </v:shape>
                                    <o:OLEObject Type="Embed" ProgID="Equation.DSMT4" ShapeID="_x0000_i1123" DrawAspect="Content" ObjectID="_1673252112" r:id="rId150"/>
                                  </w:object>
                                </w:r>
                              </w:p>
                            </w:txbxContent>
                          </wps:txbx>
                          <wps:bodyPr rot="0" vert="horz" wrap="none" lIns="91440" tIns="45720" rIns="91440" bIns="45720" anchor="t" anchorCtr="0" upright="1">
                            <a:spAutoFit/>
                          </wps:bodyPr>
                        </wps:wsp>
                        <wps:wsp>
                          <wps:cNvPr id="17" name="AutoShape 2910"/>
                          <wps:cNvCnPr>
                            <a:cxnSpLocks noChangeShapeType="1"/>
                          </wps:cNvCnPr>
                          <wps:spPr bwMode="auto">
                            <a:xfrm>
                              <a:off x="5597" y="7537"/>
                              <a:ext cx="119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2911"/>
                          <wps:cNvCnPr>
                            <a:cxnSpLocks noChangeShapeType="1"/>
                          </wps:cNvCnPr>
                          <wps:spPr bwMode="auto">
                            <a:xfrm flipV="1">
                              <a:off x="5597" y="6896"/>
                              <a:ext cx="0" cy="6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2912"/>
                          <wps:cNvCnPr>
                            <a:cxnSpLocks noChangeShapeType="1"/>
                          </wps:cNvCnPr>
                          <wps:spPr bwMode="auto">
                            <a:xfrm>
                              <a:off x="5597" y="6896"/>
                              <a:ext cx="1102"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 name="AutoShape 2913"/>
                          <wps:cNvCnPr>
                            <a:cxnSpLocks noChangeShapeType="1"/>
                          </wps:cNvCnPr>
                          <wps:spPr bwMode="auto">
                            <a:xfrm>
                              <a:off x="6699" y="6896"/>
                              <a:ext cx="0" cy="64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 name="AutoShape 2914"/>
                          <wps:cNvCnPr>
                            <a:cxnSpLocks noChangeShapeType="1"/>
                          </wps:cNvCnPr>
                          <wps:spPr bwMode="auto">
                            <a:xfrm flipV="1">
                              <a:off x="5597" y="6896"/>
                              <a:ext cx="1102" cy="6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AutoShape 2915"/>
                          <wps:cNvCnPr>
                            <a:cxnSpLocks noChangeShapeType="1"/>
                          </wps:cNvCnPr>
                          <wps:spPr bwMode="auto">
                            <a:xfrm>
                              <a:off x="5597" y="7376"/>
                              <a:ext cx="20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2916"/>
                          <wps:cNvCnPr>
                            <a:cxnSpLocks noChangeShapeType="1"/>
                          </wps:cNvCnPr>
                          <wps:spPr bwMode="auto">
                            <a:xfrm>
                              <a:off x="5804" y="7376"/>
                              <a:ext cx="0" cy="1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905" o:spid="_x0000_s1042" style="position:absolute;margin-left:268.95pt;margin-top:18.7pt;width:82.7pt;height:78.5pt;z-index:-251658240" coordorigin="5403,6495" coordsize="1888,1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">
                <v:shape id="Text Box 2906" o:spid="_x0000_s1043" type="#_x0000_t202" style="position:absolute;left:6647;top:7376;width:644;height:8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JkrMEA&#10;AADbAAAADwAAAGRycy9kb3ducmV2LnhtbERPyW7CMBC9V+IfrEHiBg5LEU0xCLFI3NpCP2AUT+OQ&#10;eBzFBgJfj5GQepunt8582dpKXKjxhWMFw0ECgjhzuuBcwe9x15+B8AFZY+WYFNzIw3LReZtjqt2V&#10;f+hyCLmIIexTVGBCqFMpfWbIoh+4mjhyf66xGCJscqkbvMZwW8lRkkylxYJjg8Ga1oay8nC2CmaJ&#10;/SrLj9G3t5P78N2sN25bn5TqddvVJ4hAbfgXv9x7HeeP4flLP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SZKzBAAAA2wAAAA8AAAAAAAAAAAAAAAAAmAIAAGRycy9kb3du&#10;cmV2LnhtbFBLBQYAAAAABAAEAPUAAACGAwAAAAA=&#10;" filled="f" stroked="f">
                  <v:textbox style="mso-fit-shape-to-text:t">
                    <w:txbxContent>
                      <w:p w:rsidR="00E30799" w:rsidRDefault="00E30799" w:rsidP="00E30799">
                        <w:r w:rsidRPr="0029657F">
                          <w:rPr>
                            <w:position w:val="-12"/>
                          </w:rPr>
                          <w:object w:dxaOrig="279" w:dyaOrig="400">
                            <v:shape id="_x0000_i1121" type="#_x0000_t75" style="width:13.5pt;height:20.25pt" o:ole="">
                              <v:imagedata r:id="rId151" o:title=""/>
                            </v:shape>
                            <o:OLEObject Type="Embed" ProgID="Equation.DSMT4" ShapeID="_x0000_i1121" DrawAspect="Content" ObjectID="_1673251796" r:id="rId152"/>
                          </w:object>
                        </w:r>
                      </w:p>
                    </w:txbxContent>
                  </v:textbox>
                </v:shape>
                <v:group id="Group 2907" o:spid="_x0000_s1044" style="position:absolute;left:5403;top:6495;width:1771;height:1441" coordorigin="5403,6495" coordsize="1774,10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Text Box 2908" o:spid="_x0000_s1045" type="#_x0000_t202" style="position:absolute;left:5403;top:6495;width:693;height:6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ZQ8EA&#10;AADbAAAADwAAAGRycy9kb3ducmV2LnhtbERPzWrCQBC+F3yHZYTemo1SRaOriLbQWzX6AEN2mk2T&#10;nQ3ZbZL26buFgrf5+H5nux9tI3rqfOVYwSxJQRAXTldcKrhdX59WIHxA1tg4JgXf5GG/mzxsMdNu&#10;4Av1eShFDGGfoQITQptJ6QtDFn3iWuLIfbjOYoiwK6XucIjhtpHzNF1KixXHBoMtHQ0Vdf5lFaxS&#10;+17X6/nZ2+ef2cIcT+6l/VTqcToeNiACjeEu/ne/6Th/AX+/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3WUPBAAAA2wAAAA8AAAAAAAAAAAAAAAAAmAIAAGRycy9kb3du&#10;cmV2LnhtbFBLBQYAAAAABAAEAPUAAACGAwAAAAA=&#10;" filled="f" stroked="f">
                    <v:textbox style="mso-fit-shape-to-text:t">
                      <w:txbxContent>
                        <w:p w:rsidR="00E30799" w:rsidRDefault="00E30799" w:rsidP="00E30799">
                          <w:r w:rsidRPr="0029657F">
                            <w:rPr>
                              <w:position w:val="-12"/>
                            </w:rPr>
                            <w:object w:dxaOrig="320" w:dyaOrig="400">
                              <v:shape id="_x0000_i1122" type="#_x0000_t75" style="width:15.75pt;height:20.25pt" o:ole="">
                                <v:imagedata r:id="rId153" o:title=""/>
                              </v:shape>
                              <o:OLEObject Type="Embed" ProgID="Equation.DSMT4" ShapeID="_x0000_i1122" DrawAspect="Content" ObjectID="_1673251797" r:id="rId154"/>
                            </w:object>
                          </w:r>
                        </w:p>
                      </w:txbxContent>
                    </v:textbox>
                  </v:shape>
                  <v:shape id="Text Box 2909" o:spid="_x0000_s1046" type="#_x0000_t202" style="position:absolute;left:6576;top:6578;width:601;height: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style="mso-fit-shape-to-text:t">
                      <w:txbxContent>
                        <w:p w:rsidR="00E30799" w:rsidRDefault="00E30799" w:rsidP="00E30799">
                          <w:r w:rsidRPr="0029657F">
                            <w:rPr>
                              <w:position w:val="-10"/>
                            </w:rPr>
                            <w:object w:dxaOrig="240" w:dyaOrig="380">
                              <v:shape id="_x0000_i1123" type="#_x0000_t75" style="width:12pt;height:18.75pt" o:ole="">
                                <v:imagedata r:id="rId155" o:title=""/>
                              </v:shape>
                              <o:OLEObject Type="Embed" ProgID="Equation.DSMT4" ShapeID="_x0000_i1123" DrawAspect="Content" ObjectID="_1673251798" r:id="rId156"/>
                            </w:object>
                          </w:r>
                        </w:p>
                      </w:txbxContent>
                    </v:textbox>
                  </v:shape>
                  <v:shape id="AutoShape 2910" o:spid="_x0000_s1047" type="#_x0000_t32" style="position:absolute;left:5597;top:7537;width:1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wDcIAAADbAAAADwAAAGRycy9kb3ducmV2LnhtbERPTYvCMBC9C/6HMII3Td2DrtUoIqyI&#10;4mF1KettaGbbss2kJFGrv94IC3ubx/uc+bI1tbiS85VlBaNhAoI4t7riQsHX6WPwDsIHZI21ZVJw&#10;Jw/LRbczx1TbG3/S9RgKEUPYp6igDKFJpfR5SQb90DbEkfuxzmCI0BVSO7zFcFPLtyQZS4MVx4YS&#10;G1qXlP8eL0bB9356ye7ZgXbZaLo7ozP+cdoo1e+1qxmIQG34F/+5tzrOn8Drl3i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hwDcIAAADbAAAADwAAAAAAAAAAAAAA&#10;AAChAgAAZHJzL2Rvd25yZXYueG1sUEsFBgAAAAAEAAQA+QAAAJADAAAAAA==&#10;">
                    <v:stroke endarrow="block"/>
                  </v:shape>
                  <v:shape id="AutoShape 2911" o:spid="_x0000_s1048" type="#_x0000_t32" style="position:absolute;left:5597;top:6896;width:0;height:6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wcXcIAAADbAAAADwAAAGRycy9kb3ducmV2LnhtbESPQWsCMRCF7wX/QxjBW80qWMrWKFUQ&#10;pBepFfQ4bKa7oZvJskk36793DoXeZnhv3vtmvR19qwbqowtsYDEvQBFXwTquDVy+Ds+voGJCttgG&#10;JgN3irDdTJ7WWNqQ+ZOGc6qVhHAs0UCTUldqHauGPMZ56IhF+w69xyRrX2vbY5Zw3+plUbxoj46l&#10;ocGO9g1VP+dfb8Dlkxu64z7vPq63aDO5+yo4Y2bT8f0NVKIx/Zv/ro9W8AVWfpEB9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QwcXcIAAADbAAAADwAAAAAAAAAAAAAA&#10;AAChAgAAZHJzL2Rvd25yZXYueG1sUEsFBgAAAAAEAAQA+QAAAJADAAAAAA==&#10;">
                    <v:stroke endarrow="block"/>
                  </v:shape>
                  <v:shape id="AutoShape 2912" o:spid="_x0000_s1049" type="#_x0000_t32" style="position:absolute;left:5597;top:6896;width:11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XpvsAAAADbAAAADwAAAGRycy9kb3ducmV2LnhtbERPS4vCMBC+C/sfwix401SRRbtGEdmF&#10;ngQfIHsbmrEtNpOSxLb6682C4G0+vucs172pRUvOV5YVTMYJCOLc6ooLBafj72gOwgdkjbVlUnAn&#10;D+vVx2CJqbYd76k9hELEEPYpKihDaFIpfV6SQT+2DXHkLtYZDBG6QmqHXQw3tZwmyZc0WHFsKLGh&#10;bUn59XAzCvztkYXp7KdLFm7Wtn9btztnTqnhZ7/5BhGoD2/xy53pOH8B/7/EA+Tq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9F6b7AAAAA2wAAAA8AAAAAAAAAAAAAAAAA&#10;oQIAAGRycy9kb3ducmV2LnhtbFBLBQYAAAAABAAEAPkAAACOAwAAAAA=&#10;" strokeweight="1pt">
                    <v:stroke dashstyle="dash"/>
                    <v:shadow color="#868686"/>
                  </v:shape>
                  <v:shape id="AutoShape 2913" o:spid="_x0000_s1050" type="#_x0000_t32" style="position:absolute;left:6699;top:6896;width:0;height:6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OKnsAAAADbAAAADwAAAGRycy9kb3ducmV2LnhtbERPy4rCMBTdD/gP4QqzG1OLiFajiDjQ&#10;1YAPEHeX5toWm5uSxLb69ZPFwCwP573eDqYRHTlfW1YwnSQgiAuray4VXM7fXwsQPiBrbCyTghd5&#10;2G5GH2vMtO35SN0plCKGsM9QQRVCm0npi4oM+oltiSN3t85giNCVUjvsY7hpZJokc2mw5thQYUv7&#10;iorH6WkU+Oc7D+ns0CdLN+u62979XHOn1Od42K1ABBrCv/jPnWsFaVwfv8Qf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ATip7AAAAA2wAAAA8AAAAAAAAAAAAAAAAA&#10;oQIAAGRycy9kb3ducmV2LnhtbFBLBQYAAAAABAAEAPkAAACOAwAAAAA=&#10;" strokeweight="1pt">
                    <v:stroke dashstyle="dash"/>
                    <v:shadow color="#868686"/>
                  </v:shape>
                  <v:shape id="AutoShape 2914" o:spid="_x0000_s1051" type="#_x0000_t32" style="position:absolute;left:5597;top:6896;width:1102;height:6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shape id="AutoShape 2915" o:spid="_x0000_s1052" type="#_x0000_t32" style="position:absolute;left:5597;top:7376;width:2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AutoShape 2916" o:spid="_x0000_s1053" type="#_x0000_t32" style="position:absolute;left:5804;top:7376;width:0;height:1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group>
                <w10:wrap type="tight"/>
              </v:group>
            </w:pict>
          </mc:Fallback>
        </mc:AlternateContent>
      </w:r>
      <w:r w:rsidR="00E30799" w:rsidRPr="00E30799">
        <w:rPr>
          <w:rFonts w:ascii="Times New Roman" w:hAnsi="Times New Roman"/>
          <w:position w:val="-14"/>
          <w:sz w:val="22"/>
        </w:rPr>
        <w:object w:dxaOrig="3159" w:dyaOrig="380">
          <v:shape id="_x0000_i1091" type="#_x0000_t75" style="width:158.4pt;height:19pt" o:ole="">
            <v:imagedata r:id="rId157" o:title=""/>
          </v:shape>
          <o:OLEObject Type="Embed" ProgID="Equation.DSMT4" ShapeID="_x0000_i1091" DrawAspect="Content" ObjectID="_1673252080" r:id="rId158"/>
        </w:object>
      </w:r>
    </w:p>
    <w:p w:rsidR="00E30799" w:rsidRPr="00E30799" w:rsidRDefault="00E30799" w:rsidP="00E30799">
      <w:pPr>
        <w:tabs>
          <w:tab w:val="left" w:pos="0"/>
        </w:tabs>
        <w:spacing w:after="0" w:line="20" w:lineRule="atLeast"/>
        <w:rPr>
          <w:sz w:val="22"/>
        </w:rPr>
      </w:pPr>
      <w:r w:rsidRPr="00E30799">
        <w:rPr>
          <w:b/>
          <w:sz w:val="22"/>
        </w:rPr>
        <w:t>Câu 4</w:t>
      </w:r>
      <w:r w:rsidRPr="00E30799">
        <w:rPr>
          <w:sz w:val="22"/>
        </w:rPr>
        <w:t>.  Đáp án C.</w:t>
      </w:r>
    </w:p>
    <w:p w:rsidR="00E30799" w:rsidRPr="00E30799" w:rsidRDefault="00E30799" w:rsidP="00E30799">
      <w:pPr>
        <w:tabs>
          <w:tab w:val="left" w:pos="0"/>
        </w:tabs>
        <w:spacing w:after="0" w:line="20" w:lineRule="atLeast"/>
        <w:rPr>
          <w:sz w:val="22"/>
        </w:rPr>
      </w:pPr>
      <w:r w:rsidRPr="00E30799">
        <w:rPr>
          <w:sz w:val="22"/>
        </w:rPr>
        <w:t xml:space="preserve"> Vì </w:t>
      </w:r>
      <w:r w:rsidRPr="00E30799">
        <w:rPr>
          <w:position w:val="-6"/>
          <w:sz w:val="22"/>
        </w:rPr>
        <w:object w:dxaOrig="300" w:dyaOrig="440">
          <v:shape id="_x0000_i1092" type="#_x0000_t75" style="width:15pt;height:21.9pt" o:ole="">
            <v:imagedata r:id="rId28" o:title=""/>
          </v:shape>
          <o:OLEObject Type="Embed" ProgID="Equation.3" ShapeID="_x0000_i1092" DrawAspect="Content" ObjectID="_1673252081" r:id="rId159"/>
        </w:object>
      </w:r>
      <w:r w:rsidRPr="00E30799">
        <w:rPr>
          <w:sz w:val="22"/>
          <w:lang w:val="pt-BR"/>
        </w:rPr>
        <w:t xml:space="preserve"> hướng chếch lên trên,hợp với </w:t>
      </w:r>
      <w:r w:rsidRPr="00E30799">
        <w:rPr>
          <w:position w:val="-10"/>
          <w:sz w:val="22"/>
        </w:rPr>
        <w:object w:dxaOrig="260" w:dyaOrig="480">
          <v:shape id="_x0000_i1093" type="#_x0000_t75" style="width:12.65pt;height:24.2pt" o:ole="">
            <v:imagedata r:id="rId30" o:title=""/>
          </v:shape>
          <o:OLEObject Type="Embed" ProgID="Equation.3" ShapeID="_x0000_i1093" DrawAspect="Content" ObjectID="_1673252082" r:id="rId160"/>
        </w:object>
      </w:r>
      <w:r w:rsidRPr="00E30799">
        <w:rPr>
          <w:sz w:val="22"/>
          <w:lang w:val="pt-BR"/>
        </w:rPr>
        <w:t xml:space="preserve"> góc 90</w:t>
      </w:r>
      <w:r w:rsidRPr="00E30799">
        <w:rPr>
          <w:sz w:val="22"/>
          <w:vertAlign w:val="superscript"/>
          <w:lang w:val="pt-BR"/>
        </w:rPr>
        <w:t>0</w:t>
      </w:r>
      <w:r w:rsidRPr="00E30799">
        <w:rPr>
          <w:sz w:val="22"/>
          <w:lang w:val="pt-BR"/>
        </w:rPr>
        <w:t xml:space="preserve"> </w:t>
      </w:r>
      <w:r w:rsidRPr="00E30799">
        <w:rPr>
          <w:sz w:val="22"/>
        </w:rPr>
        <w:t xml:space="preserve"> </w:t>
      </w:r>
      <w:r w:rsidRPr="00E30799">
        <w:rPr>
          <w:position w:val="-12"/>
          <w:sz w:val="22"/>
        </w:rPr>
        <w:object w:dxaOrig="840" w:dyaOrig="380">
          <v:shape id="_x0000_i1094" type="#_x0000_t75" style="width:42.05pt;height:19pt" o:ole="">
            <v:imagedata r:id="rId161" o:title=""/>
          </v:shape>
          <o:OLEObject Type="Embed" ProgID="Equation.DSMT4" ShapeID="_x0000_i1094" DrawAspect="Content" ObjectID="_1673252083" r:id="rId162"/>
        </w:object>
      </w:r>
      <w:r w:rsidRPr="00E30799">
        <w:rPr>
          <w:sz w:val="22"/>
        </w:rPr>
        <w:t xml:space="preserve"> vuông góc</w:t>
      </w:r>
    </w:p>
    <w:p w:rsidR="00E30799" w:rsidRPr="00E30799" w:rsidRDefault="00E30799" w:rsidP="00E30799">
      <w:pPr>
        <w:tabs>
          <w:tab w:val="left" w:pos="0"/>
        </w:tabs>
        <w:spacing w:after="0" w:line="20" w:lineRule="atLeast"/>
        <w:rPr>
          <w:sz w:val="22"/>
        </w:rPr>
      </w:pPr>
      <w:r w:rsidRPr="00E30799">
        <w:rPr>
          <w:position w:val="-14"/>
          <w:sz w:val="22"/>
        </w:rPr>
        <w:object w:dxaOrig="3820" w:dyaOrig="460">
          <v:shape id="_x0000_i1095" type="#_x0000_t75" style="width:191.25pt;height:23.05pt" o:ole="">
            <v:imagedata r:id="rId163" o:title=""/>
          </v:shape>
          <o:OLEObject Type="Embed" ProgID="Equation.DSMT4" ShapeID="_x0000_i1095" DrawAspect="Content" ObjectID="_1673252084" r:id="rId164"/>
        </w:object>
      </w:r>
    </w:p>
    <w:p w:rsidR="00E30799" w:rsidRPr="00E30799" w:rsidRDefault="00455288" w:rsidP="00E30799">
      <w:pPr>
        <w:tabs>
          <w:tab w:val="left" w:pos="0"/>
        </w:tabs>
        <w:spacing w:after="0" w:line="20" w:lineRule="atLeast"/>
        <w:rPr>
          <w:sz w:val="22"/>
        </w:rPr>
      </w:pPr>
      <w:r>
        <w:rPr>
          <w:noProof/>
          <w:sz w:val="22"/>
        </w:rPr>
        <mc:AlternateContent>
          <mc:Choice Requires="wpg">
            <w:drawing>
              <wp:anchor distT="0" distB="0" distL="114300" distR="114300" simplePos="0" relativeHeight="251659264" behindDoc="1" locked="0" layoutInCell="1" allowOverlap="1">
                <wp:simplePos x="0" y="0"/>
                <wp:positionH relativeFrom="column">
                  <wp:posOffset>3481705</wp:posOffset>
                </wp:positionH>
                <wp:positionV relativeFrom="paragraph">
                  <wp:posOffset>158115</wp:posOffset>
                </wp:positionV>
                <wp:extent cx="1155065" cy="1057910"/>
                <wp:effectExtent l="5080" t="0" r="1905" b="3175"/>
                <wp:wrapTight wrapText="bothSides">
                  <wp:wrapPolygon edited="0">
                    <wp:start x="23512" y="661"/>
                    <wp:lineTo x="273" y="1335"/>
                    <wp:lineTo x="-6353" y="8570"/>
                    <wp:lineTo x="-4441" y="13964"/>
                    <wp:lineTo x="416" y="14806"/>
                    <wp:lineTo x="22930" y="18683"/>
                    <wp:lineTo x="10367" y="12511"/>
                    <wp:lineTo x="11055" y="12511"/>
                    <wp:lineTo x="11233" y="12511"/>
                    <wp:lineTo x="21897" y="18514"/>
                    <wp:lineTo x="23084" y="10761"/>
                    <wp:lineTo x="23512" y="661"/>
                  </wp:wrapPolygon>
                </wp:wrapTight>
                <wp:docPr id="1" name="Group 2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065" cy="1057910"/>
                          <a:chOff x="5486" y="6656"/>
                          <a:chExt cx="1819" cy="1666"/>
                        </a:xfrm>
                      </wpg:grpSpPr>
                      <wps:wsp>
                        <wps:cNvPr id="2" name="Text Box 2918"/>
                        <wps:cNvSpPr txBox="1">
                          <a:spLocks noChangeArrowheads="1"/>
                        </wps:cNvSpPr>
                        <wps:spPr bwMode="auto">
                          <a:xfrm>
                            <a:off x="5511" y="6656"/>
                            <a:ext cx="606"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799" w:rsidRDefault="00E30799" w:rsidP="00E30799">
                              <w:r w:rsidRPr="0029657F">
                                <w:rPr>
                                  <w:position w:val="-12"/>
                                </w:rPr>
                                <w:object w:dxaOrig="320" w:dyaOrig="400">
                                  <v:shape id="_x0000_i1124" type="#_x0000_t75" style="width:15.55pt;height:20.15pt" o:ole="">
                                    <v:imagedata r:id="rId165" o:title=""/>
                                  </v:shape>
                                  <o:OLEObject Type="Embed" ProgID="Equation.DSMT4" ShapeID="_x0000_i1124" DrawAspect="Content" ObjectID="_1673252113" r:id="rId166"/>
                                </w:object>
                              </w:r>
                            </w:p>
                          </w:txbxContent>
                        </wps:txbx>
                        <wps:bodyPr rot="0" vert="horz" wrap="none" lIns="91440" tIns="45720" rIns="91440" bIns="45720" anchor="t" anchorCtr="0" upright="1">
                          <a:spAutoFit/>
                        </wps:bodyPr>
                      </wps:wsp>
                      <wps:wsp>
                        <wps:cNvPr id="3" name="Text Box 2919"/>
                        <wps:cNvSpPr txBox="1">
                          <a:spLocks noChangeArrowheads="1"/>
                        </wps:cNvSpPr>
                        <wps:spPr bwMode="auto">
                          <a:xfrm>
                            <a:off x="6255" y="7537"/>
                            <a:ext cx="564"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799" w:rsidRDefault="00E30799" w:rsidP="00E30799">
                              <w:r w:rsidRPr="0029657F">
                                <w:rPr>
                                  <w:position w:val="-12"/>
                                </w:rPr>
                                <w:object w:dxaOrig="279" w:dyaOrig="400">
                                  <v:shape id="_x0000_i1125" type="#_x0000_t75" style="width:13.25pt;height:20.15pt" o:ole="">
                                    <v:imagedata r:id="rId167" o:title=""/>
                                  </v:shape>
                                  <o:OLEObject Type="Embed" ProgID="Equation.DSMT4" ShapeID="_x0000_i1125" DrawAspect="Content" ObjectID="_1673252114" r:id="rId168"/>
                                </w:object>
                              </w:r>
                            </w:p>
                          </w:txbxContent>
                        </wps:txbx>
                        <wps:bodyPr rot="0" vert="horz" wrap="none" lIns="91440" tIns="45720" rIns="91440" bIns="45720" anchor="t" anchorCtr="0" upright="1">
                          <a:spAutoFit/>
                        </wps:bodyPr>
                      </wps:wsp>
                      <wps:wsp>
                        <wps:cNvPr id="4" name="Text Box 2920"/>
                        <wps:cNvSpPr txBox="1">
                          <a:spLocks noChangeArrowheads="1"/>
                        </wps:cNvSpPr>
                        <wps:spPr bwMode="auto">
                          <a:xfrm>
                            <a:off x="6779" y="6731"/>
                            <a:ext cx="526"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799" w:rsidRDefault="00E30799" w:rsidP="00E30799">
                              <w:r w:rsidRPr="0029657F">
                                <w:rPr>
                                  <w:position w:val="-10"/>
                                </w:rPr>
                                <w:object w:dxaOrig="240" w:dyaOrig="380">
                                  <v:shape id="_x0000_i1126" type="#_x0000_t75" style="width:12.1pt;height:19pt" o:ole="">
                                    <v:imagedata r:id="rId169" o:title=""/>
                                  </v:shape>
                                  <o:OLEObject Type="Embed" ProgID="Equation.DSMT4" ShapeID="_x0000_i1126" DrawAspect="Content" ObjectID="_1673252115" r:id="rId170"/>
                                </w:object>
                              </w:r>
                            </w:p>
                          </w:txbxContent>
                        </wps:txbx>
                        <wps:bodyPr rot="0" vert="horz" wrap="none" lIns="91440" tIns="45720" rIns="91440" bIns="45720" anchor="t" anchorCtr="0" upright="1">
                          <a:spAutoFit/>
                        </wps:bodyPr>
                      </wps:wsp>
                      <wps:wsp>
                        <wps:cNvPr id="5" name="AutoShape 2921"/>
                        <wps:cNvCnPr>
                          <a:cxnSpLocks noChangeShapeType="1"/>
                        </wps:cNvCnPr>
                        <wps:spPr bwMode="auto">
                          <a:xfrm>
                            <a:off x="5486" y="7537"/>
                            <a:ext cx="102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AutoShape 2922"/>
                        <wps:cNvCnPr>
                          <a:cxnSpLocks noChangeShapeType="1"/>
                        </wps:cNvCnPr>
                        <wps:spPr bwMode="auto">
                          <a:xfrm flipV="1">
                            <a:off x="5486" y="7057"/>
                            <a:ext cx="507" cy="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AutoShape 2923"/>
                        <wps:cNvCnPr>
                          <a:cxnSpLocks noChangeShapeType="1"/>
                        </wps:cNvCnPr>
                        <wps:spPr bwMode="auto">
                          <a:xfrm>
                            <a:off x="5993" y="7057"/>
                            <a:ext cx="947"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 name="AutoShape 2924"/>
                        <wps:cNvCnPr>
                          <a:cxnSpLocks noChangeShapeType="1"/>
                        </wps:cNvCnPr>
                        <wps:spPr bwMode="auto">
                          <a:xfrm flipV="1">
                            <a:off x="6512" y="7057"/>
                            <a:ext cx="428" cy="48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 name="AutoShape 2925"/>
                        <wps:cNvCnPr>
                          <a:cxnSpLocks noChangeShapeType="1"/>
                        </wps:cNvCnPr>
                        <wps:spPr bwMode="auto">
                          <a:xfrm flipV="1">
                            <a:off x="5486" y="7057"/>
                            <a:ext cx="1454" cy="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Arc 2926"/>
                        <wps:cNvSpPr>
                          <a:spLocks/>
                        </wps:cNvSpPr>
                        <wps:spPr bwMode="auto">
                          <a:xfrm>
                            <a:off x="5661" y="7376"/>
                            <a:ext cx="143" cy="16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Text Box 2927"/>
                        <wps:cNvSpPr txBox="1">
                          <a:spLocks noChangeArrowheads="1"/>
                        </wps:cNvSpPr>
                        <wps:spPr bwMode="auto">
                          <a:xfrm>
                            <a:off x="5710" y="7215"/>
                            <a:ext cx="665"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799" w:rsidRDefault="00E30799" w:rsidP="00E30799">
                              <w:r w:rsidRPr="00BC2196">
                                <w:rPr>
                                  <w:position w:val="-6"/>
                                </w:rPr>
                                <w:object w:dxaOrig="380" w:dyaOrig="320">
                                  <v:shape id="_x0000_i1127" type="#_x0000_t75" style="width:19pt;height:15.55pt" o:ole="">
                                    <v:imagedata r:id="rId171" o:title=""/>
                                  </v:shape>
                                  <o:OLEObject Type="Embed" ProgID="Equation.DSMT4" ShapeID="_x0000_i1127" DrawAspect="Content" ObjectID="_1673252116" r:id="rId17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17" o:spid="_x0000_s1054" style="position:absolute;margin-left:274.15pt;margin-top:12.45pt;width:90.95pt;height:83.3pt;z-index:-251657216" coordorigin="5486,6656" coordsize="1819,1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">
                <v:shape id="Text Box 2918" o:spid="_x0000_s1055" type="#_x0000_t202" style="position:absolute;left:5511;top:6656;width:606;height: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7BcIA&#10;AADaAAAADwAAAGRycy9kb3ducmV2LnhtbESP0WrCQBRE34X+w3KFvukmoRWNbqRoC33TWj/gkr1m&#10;Y7J3Q3bVtF/vFgo+DjNzhlmtB9uKK/W+dqwgnSYgiEuna64UHL8/JnMQPiBrbB2Tgh/ysC6eRivM&#10;tbvxF10PoRIRwj5HBSaELpfSl4Ys+qnriKN3cr3FEGVfSd3jLcJtK7MkmUmLNccFgx1tDJXN4WIV&#10;zBO7a5pFtvf25Td9NZute+/OSj2Ph7cliEBDeIT/259aQQZ/V+IN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d3sFwgAAANoAAAAPAAAAAAAAAAAAAAAAAJgCAABkcnMvZG93&#10;bnJldi54bWxQSwUGAAAAAAQABAD1AAAAhwMAAAAA&#10;" filled="f" stroked="f">
                  <v:textbox style="mso-fit-shape-to-text:t">
                    <w:txbxContent>
                      <w:p w:rsidR="00E30799" w:rsidRDefault="00E30799" w:rsidP="00E30799">
                        <w:r w:rsidRPr="0029657F">
                          <w:rPr>
                            <w:position w:val="-12"/>
                          </w:rPr>
                          <w:object w:dxaOrig="320" w:dyaOrig="400">
                            <v:shape id="_x0000_i1124" type="#_x0000_t75" style="width:15.75pt;height:20.25pt" o:ole="">
                              <v:imagedata r:id="rId173" o:title=""/>
                            </v:shape>
                            <o:OLEObject Type="Embed" ProgID="Equation.DSMT4" ShapeID="_x0000_i1124" DrawAspect="Content" ObjectID="_1673251799" r:id="rId174"/>
                          </w:object>
                        </w:r>
                      </w:p>
                    </w:txbxContent>
                  </v:textbox>
                </v:shape>
                <v:shape id="Text Box 2919" o:spid="_x0000_s1056" type="#_x0000_t202" style="position:absolute;left:6255;top:7537;width:564;height: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ensMA&#10;AADaAAAADwAAAGRycy9kb3ducmV2LnhtbESPzW7CMBCE75V4B2uRuIHDTxFNMQjxI3FrC32AVbyN&#10;Q+J1FBsIPD1GQupxNDPfaObL1lbiQo0vHCsYDhIQxJnTBecKfo+7/gyED8gaK8ek4EYelovO2xxT&#10;7a78Q5dDyEWEsE9RgQmhTqX0mSGLfuBq4uj9ucZiiLLJpW7wGuG2kqMkmUqLBccFgzWtDWXl4WwV&#10;zBL7VZYfo29vJ/fhu1lv3LY+KdXrtqtPEIHa8B9+tfdawRieV+IN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vensMAAADaAAAADwAAAAAAAAAAAAAAAACYAgAAZHJzL2Rv&#10;d25yZXYueG1sUEsFBgAAAAAEAAQA9QAAAIgDAAAAAA==&#10;" filled="f" stroked="f">
                  <v:textbox style="mso-fit-shape-to-text:t">
                    <w:txbxContent>
                      <w:p w:rsidR="00E30799" w:rsidRDefault="00E30799" w:rsidP="00E30799">
                        <w:r w:rsidRPr="0029657F">
                          <w:rPr>
                            <w:position w:val="-12"/>
                          </w:rPr>
                          <w:object w:dxaOrig="279" w:dyaOrig="400">
                            <v:shape id="_x0000_i1125" type="#_x0000_t75" style="width:13.5pt;height:20.25pt" o:ole="">
                              <v:imagedata r:id="rId175" o:title=""/>
                            </v:shape>
                            <o:OLEObject Type="Embed" ProgID="Equation.DSMT4" ShapeID="_x0000_i1125" DrawAspect="Content" ObjectID="_1673251800" r:id="rId176"/>
                          </w:object>
                        </w:r>
                      </w:p>
                    </w:txbxContent>
                  </v:textbox>
                </v:shape>
                <v:shape id="Text Box 2920" o:spid="_x0000_s1057" type="#_x0000_t202" style="position:absolute;left:6779;top:6731;width:526;height:7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G6sMA&#10;AADaAAAADwAAAGRycy9kb3ducmV2LnhtbESP0WrCQBRE3wX/YblC33QTsRKjayi2hb7Vqh9wyd5m&#10;02TvhuzWRL++Wyj0cZiZM8yuGG0rrtT72rGCdJGAIC6drrlScDm/zjMQPiBrbB2Tght5KPbTyQ5z&#10;7Qb+oOspVCJC2OeowITQ5VL60pBFv3AdcfQ+XW8xRNlXUvc4RLht5TJJ1tJizXHBYEcHQ2Vz+rYK&#10;ssS+N81mefR2dU8fzeHZvXRfSj3MxqctiEBj+A//td+0ghX8Xok3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JG6sMAAADaAAAADwAAAAAAAAAAAAAAAACYAgAAZHJzL2Rv&#10;d25yZXYueG1sUEsFBgAAAAAEAAQA9QAAAIgDAAAAAA==&#10;" filled="f" stroked="f">
                  <v:textbox style="mso-fit-shape-to-text:t">
                    <w:txbxContent>
                      <w:p w:rsidR="00E30799" w:rsidRDefault="00E30799" w:rsidP="00E30799">
                        <w:r w:rsidRPr="0029657F">
                          <w:rPr>
                            <w:position w:val="-10"/>
                          </w:rPr>
                          <w:object w:dxaOrig="240" w:dyaOrig="380">
                            <v:shape id="_x0000_i1126" type="#_x0000_t75" style="width:12pt;height:18.75pt" o:ole="">
                              <v:imagedata r:id="rId177" o:title=""/>
                            </v:shape>
                            <o:OLEObject Type="Embed" ProgID="Equation.DSMT4" ShapeID="_x0000_i1126" DrawAspect="Content" ObjectID="_1673251801" r:id="rId178"/>
                          </w:object>
                        </w:r>
                      </w:p>
                    </w:txbxContent>
                  </v:textbox>
                </v:shape>
                <v:shape id="AutoShape 2921" o:spid="_x0000_s1058" type="#_x0000_t32" style="position:absolute;left:5486;top:7537;width:1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LTBMQAAADaAAAADwAAAGRycy9kb3ducmV2LnhtbESPQWvCQBSE7wX/w/IEb3UTwVKjaxBB&#10;EUsPNSXU2yP7moRm34bdVWN/fbdQ6HGYmW+YVT6YTlzJ+daygnSagCCurG65VvBe7B6fQfiArLGz&#10;TAru5CFfjx5WmGl74ze6nkItIoR9hgqaEPpMSl81ZNBPbU8cvU/rDIYoXS21w1uEm07OkuRJGmw5&#10;LjTY07ah6ut0MQo+XhaX8l6+0rFMF8czOuO/i71Sk/GwWYIINIT/8F/7oBXM4fdKvA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MtMExAAAANoAAAAPAAAAAAAAAAAA&#10;AAAAAKECAABkcnMvZG93bnJldi54bWxQSwUGAAAAAAQABAD5AAAAkgMAAAAA&#10;">
                  <v:stroke endarrow="block"/>
                </v:shape>
                <v:shape id="AutoShape 2922" o:spid="_x0000_s1059" type="#_x0000_t32" style="position:absolute;left:5486;top:7057;width:507;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EgicAAAADaAAAADwAAAGRycy9kb3ducmV2LnhtbESPT4vCMBTE78J+h/AWvGnqgiLVKCos&#10;iJfFP7B7fDTPNti8lCY29dtvBMHjMDO/YZbr3taio9Ybxwom4wwEceG04VLB5fw9moPwAVlj7ZgU&#10;PMjDevUxWGKuXeQjdadQigRhn6OCKoQml9IXFVn0Y9cQJ+/qWoshybaUusWY4LaWX1k2kxYNp4UK&#10;G9pVVNxOd6vAxB/TNftd3B5+/7yOZB5TZ5QafvabBYhAfXiHX+29VjCD55V0A+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xIInAAAAA2gAAAA8AAAAAAAAAAAAAAAAA&#10;oQIAAGRycy9kb3ducmV2LnhtbFBLBQYAAAAABAAEAPkAAACOAwAAAAA=&#10;">
                  <v:stroke endarrow="block"/>
                </v:shape>
                <v:shape id="AutoShape 2923" o:spid="_x0000_s1060" type="#_x0000_t32" style="position:absolute;left:5993;top:7057;width:9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ZJRcMAAADaAAAADwAAAGRycy9kb3ducmV2LnhtbESPQWvCQBSE74L/YXmCN900SLXRNYgo&#10;5FSoLUhvj+wzCc2+DbtrkvbXdwsFj8PMfMPs8tG0oifnG8sKnpYJCOLS6oYrBR/v58UGhA/IGlvL&#10;pOCbPOT76WSHmbYDv1F/CZWIEPYZKqhD6DIpfVmTQb+0HXH0btYZDFG6SmqHQ4SbVqZJ8iwNNhwX&#10;auzoWFP5dbkbBf7+U4R0dRqSF7fq+8+je70WTqn5bDxsQQQawyP83y60gjX8XYk3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mSUXDAAAA2gAAAA8AAAAAAAAAAAAA&#10;AAAAoQIAAGRycy9kb3ducmV2LnhtbFBLBQYAAAAABAAEAPkAAACRAwAAAAA=&#10;" strokeweight="1pt">
                  <v:stroke dashstyle="dash"/>
                  <v:shadow color="#868686"/>
                </v:shape>
                <v:shape id="AutoShape 2924" o:spid="_x0000_s1061" type="#_x0000_t32" style="position:absolute;left:6512;top:7057;width:428;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onvb4AAADaAAAADwAAAGRycy9kb3ducmV2LnhtbERPPW/CMBDdK/EfrEPqVhwY2ipgECAh&#10;IZiahv0UH04gPofYEPPv8VCp49P7XqyibcWDet84VjCdZCCIK6cbNgrK393HNwgfkDW2jknBkzys&#10;lqO3BebaDfxDjyIYkULY56igDqHLpfRVTRb9xHXEiTu73mJIsDdS9zikcNvKWZZ9SosNp4YaO9rW&#10;VF2Lu1Ww3sbiHr9um3iZlcfqWZrDcDJKvY/jeg4iUAz/4j/3XitIW9OVdAPk8g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Oeie9vgAAANoAAAAPAAAAAAAAAAAAAAAAAKEC&#10;AABkcnMvZG93bnJldi54bWxQSwUGAAAAAAQABAD5AAAAjAMAAAAA&#10;" strokeweight="1pt">
                  <v:stroke dashstyle="dash"/>
                  <v:shadow color="#868686"/>
                </v:shape>
                <v:shape id="AutoShape 2925" o:spid="_x0000_s1062" type="#_x0000_t32" style="position:absolute;left:5486;top:7057;width:1454;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60+8EAAADaAAAADwAAAGRycy9kb3ducmV2LnhtbESPQWsCMRSE7wX/Q3gFb91sCxa7GkUF&#10;QbxItaDHx+a5G9y8LJt0s/57Uyh4HGbmG2a+HGwjeuq8cazgPctBEJdOG64U/Jy2b1MQPiBrbByT&#10;gjt5WC5GL3MstIv8Tf0xVCJB2BeooA6hLaT0ZU0WfeZa4uRdXWcxJNlVUncYE9w28iPPP6VFw2mh&#10;xpY2NZW3469VYOLB9O1uE9f788XrSOY+cUap8euwmoEINIRn+L+90wq+4O9KugF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rrT7wQAAANoAAAAPAAAAAAAAAAAAAAAA&#10;AKECAABkcnMvZG93bnJldi54bWxQSwUGAAAAAAQABAD5AAAAjwMAAAAA&#10;">
                  <v:stroke endarrow="block"/>
                </v:shape>
                <v:shape id="Arc 2926" o:spid="_x0000_s1063" style="position:absolute;left:5661;top:7376;width:143;height:16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Knp8YA&#10;AADbAAAADwAAAGRycy9kb3ducmV2LnhtbESPT2vCQBDF7wW/wzKCt7qxYCnRVcQihNZa/IN4HLNj&#10;EpudDdmtpt++cyj0NsN7895vpvPO1epGbag8GxgNE1DEubcVFwYO+9XjC6gQkS3WnsnADwWYz3oP&#10;U0ytv/OWbrtYKAnhkKKBMsYm1TrkJTkMQ98Qi3bxrcMoa1to2+Jdwl2tn5LkWTusWBpKbGhZUv61&#10;+3YGwuf6sOFLNv54zzZvq/PxelrzqzGDfreYgIrUxX/z33VmBV/o5RcZQ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Knp8YAAADbAAAADwAAAAAAAAAAAAAAAACYAgAAZHJz&#10;L2Rvd25yZXYueG1sUEsFBgAAAAAEAAQA9QAAAIsDAAAAAA==&#10;" path="m-1,nfc11929,,21600,9670,21600,21600em-1,nsc11929,,21600,9670,21600,21600l,21600,-1,xe" filled="f">
                  <v:path arrowok="t" o:extrusionok="f" o:connecttype="custom" o:connectlocs="0,0;143,161;0,161" o:connectangles="0,0,0"/>
                </v:shape>
                <v:shape id="Text Box 2927" o:spid="_x0000_s1064" type="#_x0000_t202" style="position:absolute;left:5710;top:7215;width:665;height:7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fQMAA&#10;AADbAAAADwAAAGRycy9kb3ducmV2LnhtbERP24rCMBB9F/yHMAu+aVpxxa1GES+wb972A4ZmbLpt&#10;JqWJ2t2vNwsLvs3hXGex6mwt7tT60rGCdJSAIM6dLrlQ8HXZD2cgfEDWWDsmBT/kYbXs9xaYaffg&#10;E93PoRAxhH2GCkwITSalzw1Z9CPXEEfu6lqLIcK2kLrFRwy3tRwnyVRaLDk2GGxoYyivzjerYJbY&#10;Q1V9jI/eTn7Td7PZul3zrdTgrVvPQQTqwkv87/7UcX4Kf7/EA+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xfQMAAAADbAAAADwAAAAAAAAAAAAAAAACYAgAAZHJzL2Rvd25y&#10;ZXYueG1sUEsFBgAAAAAEAAQA9QAAAIUDAAAAAA==&#10;" filled="f" stroked="f">
                  <v:textbox style="mso-fit-shape-to-text:t">
                    <w:txbxContent>
                      <w:p w:rsidR="00E30799" w:rsidRDefault="00E30799" w:rsidP="00E30799">
                        <w:r w:rsidRPr="00BC2196">
                          <w:rPr>
                            <w:position w:val="-6"/>
                          </w:rPr>
                          <w:object w:dxaOrig="380" w:dyaOrig="320">
                            <v:shape id="_x0000_i1127" type="#_x0000_t75" style="width:18.75pt;height:15.75pt" o:ole="">
                              <v:imagedata r:id="rId179" o:title=""/>
                            </v:shape>
                            <o:OLEObject Type="Embed" ProgID="Equation.DSMT4" ShapeID="_x0000_i1127" DrawAspect="Content" ObjectID="_1673251802" r:id="rId180"/>
                          </w:object>
                        </w:r>
                      </w:p>
                    </w:txbxContent>
                  </v:textbox>
                </v:shape>
                <w10:wrap type="tight"/>
              </v:group>
            </w:pict>
          </mc:Fallback>
        </mc:AlternateContent>
      </w:r>
      <w:r w:rsidR="00E30799" w:rsidRPr="00E30799">
        <w:rPr>
          <w:b/>
          <w:sz w:val="22"/>
        </w:rPr>
        <w:t xml:space="preserve"> Câu 5</w:t>
      </w:r>
      <w:r w:rsidR="00E30799" w:rsidRPr="00E30799">
        <w:rPr>
          <w:sz w:val="22"/>
        </w:rPr>
        <w:t>.   Đáp án B</w:t>
      </w:r>
    </w:p>
    <w:p w:rsidR="00E30799" w:rsidRPr="00E30799" w:rsidRDefault="00E30799" w:rsidP="00E30799">
      <w:pPr>
        <w:tabs>
          <w:tab w:val="left" w:pos="0"/>
        </w:tabs>
        <w:spacing w:after="0" w:line="20" w:lineRule="atLeast"/>
        <w:rPr>
          <w:sz w:val="22"/>
        </w:rPr>
      </w:pPr>
      <w:r w:rsidRPr="00E30799">
        <w:rPr>
          <w:sz w:val="22"/>
        </w:rPr>
        <w:t xml:space="preserve">Vì </w:t>
      </w:r>
      <w:r w:rsidRPr="00E30799">
        <w:rPr>
          <w:position w:val="-6"/>
          <w:sz w:val="22"/>
        </w:rPr>
        <w:object w:dxaOrig="300" w:dyaOrig="440">
          <v:shape id="_x0000_i1096" type="#_x0000_t75" style="width:15pt;height:21.9pt" o:ole="">
            <v:imagedata r:id="rId36" o:title=""/>
          </v:shape>
          <o:OLEObject Type="Embed" ProgID="Equation.3" ShapeID="_x0000_i1096" DrawAspect="Content" ObjectID="_1673252085" r:id="rId181"/>
        </w:object>
      </w:r>
      <w:r w:rsidRPr="00E30799">
        <w:rPr>
          <w:sz w:val="22"/>
          <w:lang w:val="pt-BR"/>
        </w:rPr>
        <w:t xml:space="preserve"> hướng chếch lên trên, hợp với </w:t>
      </w:r>
      <w:r w:rsidRPr="00E30799">
        <w:rPr>
          <w:position w:val="-10"/>
          <w:sz w:val="22"/>
        </w:rPr>
        <w:object w:dxaOrig="260" w:dyaOrig="480">
          <v:shape id="_x0000_i1097" type="#_x0000_t75" style="width:12.65pt;height:24.2pt" o:ole="">
            <v:imagedata r:id="rId38" o:title=""/>
          </v:shape>
          <o:OLEObject Type="Embed" ProgID="Equation.3" ShapeID="_x0000_i1097" DrawAspect="Content" ObjectID="_1673252086" r:id="rId182"/>
        </w:object>
      </w:r>
      <w:r w:rsidRPr="00E30799">
        <w:rPr>
          <w:sz w:val="22"/>
          <w:lang w:val="pt-BR"/>
        </w:rPr>
        <w:t xml:space="preserve"> góc 60</w:t>
      </w:r>
      <w:r w:rsidRPr="00E30799">
        <w:rPr>
          <w:sz w:val="22"/>
          <w:vertAlign w:val="superscript"/>
          <w:lang w:val="pt-BR"/>
        </w:rPr>
        <w:t xml:space="preserve">0 </w:t>
      </w:r>
      <w:r w:rsidRPr="00E30799">
        <w:rPr>
          <w:sz w:val="22"/>
          <w:lang w:val="pt-BR"/>
        </w:rPr>
        <w:t xml:space="preserve">   </w:t>
      </w:r>
      <w:r w:rsidRPr="00E30799">
        <w:rPr>
          <w:sz w:val="22"/>
        </w:rPr>
        <w:t xml:space="preserve"> </w:t>
      </w:r>
      <w:r w:rsidRPr="00E30799">
        <w:rPr>
          <w:position w:val="-12"/>
          <w:sz w:val="22"/>
        </w:rPr>
        <w:object w:dxaOrig="840" w:dyaOrig="380">
          <v:shape id="_x0000_i1098" type="#_x0000_t75" style="width:42.05pt;height:19pt" o:ole="">
            <v:imagedata r:id="rId183" o:title=""/>
          </v:shape>
          <o:OLEObject Type="Embed" ProgID="Equation.DSMT4" ShapeID="_x0000_i1098" DrawAspect="Content" ObjectID="_1673252087" r:id="rId184"/>
        </w:object>
      </w:r>
      <w:r w:rsidRPr="00E30799">
        <w:rPr>
          <w:sz w:val="22"/>
        </w:rPr>
        <w:t xml:space="preserve"> tạo với nhau một góc</w:t>
      </w:r>
      <w:r w:rsidRPr="00E30799">
        <w:rPr>
          <w:position w:val="-6"/>
          <w:sz w:val="22"/>
        </w:rPr>
        <w:object w:dxaOrig="380" w:dyaOrig="340">
          <v:shape id="_x0000_i1099" type="#_x0000_t75" style="width:19pt;height:17.3pt" o:ole="">
            <v:imagedata r:id="rId185" o:title=""/>
          </v:shape>
          <o:OLEObject Type="Embed" ProgID="Equation.DSMT4" ShapeID="_x0000_i1099" DrawAspect="Content" ObjectID="_1673252088" r:id="rId186"/>
        </w:object>
      </w:r>
      <w:r w:rsidRPr="00E30799">
        <w:rPr>
          <w:sz w:val="22"/>
        </w:rPr>
        <w:t xml:space="preserve"> </w:t>
      </w:r>
    </w:p>
    <w:p w:rsidR="00E30799" w:rsidRPr="00E30799" w:rsidRDefault="00E30799" w:rsidP="00E30799">
      <w:pPr>
        <w:tabs>
          <w:tab w:val="left" w:pos="0"/>
        </w:tabs>
        <w:spacing w:after="0" w:line="20" w:lineRule="atLeast"/>
        <w:rPr>
          <w:sz w:val="22"/>
        </w:rPr>
      </w:pPr>
      <w:r w:rsidRPr="00E30799">
        <w:rPr>
          <w:position w:val="-12"/>
          <w:sz w:val="22"/>
        </w:rPr>
        <w:object w:dxaOrig="2920" w:dyaOrig="380">
          <v:shape id="_x0000_i1100" type="#_x0000_t75" style="width:146.3pt;height:19pt" o:ole="">
            <v:imagedata r:id="rId187" o:title=""/>
          </v:shape>
          <o:OLEObject Type="Embed" ProgID="Equation.DSMT4" ShapeID="_x0000_i1100" DrawAspect="Content" ObjectID="_1673252089" r:id="rId188"/>
        </w:object>
      </w:r>
    </w:p>
    <w:p w:rsidR="00E30799" w:rsidRPr="00E30799" w:rsidRDefault="00E30799" w:rsidP="00E30799">
      <w:pPr>
        <w:tabs>
          <w:tab w:val="left" w:pos="0"/>
        </w:tabs>
        <w:spacing w:after="0" w:line="20" w:lineRule="atLeast"/>
        <w:rPr>
          <w:sz w:val="22"/>
        </w:rPr>
      </w:pPr>
      <w:r w:rsidRPr="00E30799">
        <w:rPr>
          <w:position w:val="-14"/>
          <w:sz w:val="22"/>
        </w:rPr>
        <w:object w:dxaOrig="4700" w:dyaOrig="460">
          <v:shape id="_x0000_i1101" type="#_x0000_t75" style="width:235pt;height:23.05pt" o:ole="">
            <v:imagedata r:id="rId189" o:title=""/>
          </v:shape>
          <o:OLEObject Type="Embed" ProgID="Equation.DSMT4" ShapeID="_x0000_i1101" DrawAspect="Content" ObjectID="_1673252090" r:id="rId190"/>
        </w:objec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sz w:val="22"/>
        </w:rPr>
        <w:t xml:space="preserve">Câu 6. </w:t>
      </w:r>
      <w:r w:rsidRPr="00E30799">
        <w:rPr>
          <w:sz w:val="22"/>
        </w:rPr>
        <w:t>Đáp án C</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w:t>
      </w:r>
      <w:r w:rsidRPr="00E30799">
        <w:rPr>
          <w:position w:val="-32"/>
          <w:sz w:val="22"/>
        </w:rPr>
        <w:object w:dxaOrig="5420" w:dyaOrig="740">
          <v:shape id="_x0000_i1102" type="#_x0000_t75" style="width:270.7pt;height:37.45pt" o:ole="">
            <v:imagedata r:id="rId191" o:title=""/>
          </v:shape>
          <o:OLEObject Type="Embed" ProgID="Equation.DSMT4" ShapeID="_x0000_i1102" DrawAspect="Content" ObjectID="_1673252091" r:id="rId192"/>
        </w:object>
      </w:r>
      <w:r w:rsidRPr="00E30799">
        <w:rPr>
          <w:sz w:val="22"/>
        </w:rPr>
        <w:t xml:space="preserve">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Động lượng P=m.v=2.10=20kgm/s</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sz w:val="22"/>
        </w:rPr>
        <w:t xml:space="preserve">Câu 7. </w:t>
      </w:r>
      <w:r w:rsidRPr="00E30799">
        <w:rPr>
          <w:sz w:val="22"/>
        </w:rPr>
        <w:t xml:space="preserve">Đáp án C.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Tương tác vật trong hệ với các vật bên ngoài chỉ diễn ra trong khoảng thời gian ngắn là sai vì động lượng của hệ vẫn không bảo toàn</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sz w:val="22"/>
        </w:rPr>
        <w:t xml:space="preserve">Câu 8. </w:t>
      </w:r>
      <w:r w:rsidRPr="00E30799">
        <w:rPr>
          <w:sz w:val="22"/>
        </w:rPr>
        <w:t xml:space="preserve">Đáp án B,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Định luật bảo toàn động lượng:</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position w:val="-14"/>
          <w:sz w:val="22"/>
        </w:rPr>
        <w:object w:dxaOrig="5140" w:dyaOrig="440">
          <v:shape id="_x0000_i1103" type="#_x0000_t75" style="width:257.45pt;height:21.9pt" o:ole="">
            <v:imagedata r:id="rId193" o:title=""/>
          </v:shape>
          <o:OLEObject Type="Embed" ProgID="Equation.DSMT4" ShapeID="_x0000_i1103" DrawAspect="Content" ObjectID="_1673252092" r:id="rId194"/>
        </w:object>
      </w:r>
      <w:r w:rsidRPr="00E30799">
        <w:rPr>
          <w:sz w:val="22"/>
        </w:rPr>
        <w:t xml:space="preserve">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sz w:val="22"/>
        </w:rPr>
        <w:t xml:space="preserve">Câu 9. </w:t>
      </w:r>
      <w:r w:rsidRPr="00E30799">
        <w:rPr>
          <w:sz w:val="22"/>
        </w:rPr>
        <w:t>Đáp án A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Định luật bảo toàn động lượng:</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b/>
          <w:sz w:val="22"/>
        </w:rPr>
      </w:pPr>
      <w:r w:rsidRPr="00E30799">
        <w:rPr>
          <w:position w:val="-14"/>
          <w:sz w:val="22"/>
        </w:rPr>
        <w:object w:dxaOrig="5120" w:dyaOrig="440">
          <v:shape id="_x0000_i1104" type="#_x0000_t75" style="width:256.3pt;height:21.9pt" o:ole="">
            <v:imagedata r:id="rId195" o:title=""/>
          </v:shape>
          <o:OLEObject Type="Embed" ProgID="Equation.DSMT4" ShapeID="_x0000_i1104" DrawAspect="Content" ObjectID="_1673252093" r:id="rId196"/>
        </w:objec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sz w:val="22"/>
        </w:rPr>
        <w:lastRenderedPageBreak/>
        <w:t xml:space="preserve">Câu 10. </w:t>
      </w:r>
      <w:r w:rsidRPr="00E30799">
        <w:rPr>
          <w:sz w:val="22"/>
        </w:rPr>
        <w:t xml:space="preserve">Đáp án A. Chọn chiều dương Ox cùng chiều với </w:t>
      </w:r>
      <w:r w:rsidRPr="00E30799">
        <w:rPr>
          <w:position w:val="-12"/>
          <w:sz w:val="22"/>
        </w:rPr>
        <w:object w:dxaOrig="260" w:dyaOrig="420">
          <v:shape id="_x0000_i1105" type="#_x0000_t75" style="width:13.25pt;height:20.75pt" o:ole="">
            <v:imagedata r:id="rId197" o:title=""/>
          </v:shape>
          <o:OLEObject Type="Embed" ProgID="Equation.DSMT4" ShapeID="_x0000_i1105" DrawAspect="Content" ObjectID="_1673252094" r:id="rId198"/>
        </w:object>
      </w:r>
      <w:r w:rsidRPr="00E30799">
        <w:rPr>
          <w:sz w:val="22"/>
        </w:rPr>
        <w:t xml:space="preserve">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position w:val="-14"/>
          <w:sz w:val="22"/>
        </w:rPr>
        <w:object w:dxaOrig="4680" w:dyaOrig="400">
          <v:shape id="_x0000_i1106" type="#_x0000_t75" style="width:233.85pt;height:20.75pt" o:ole="">
            <v:imagedata r:id="rId199" o:title=""/>
          </v:shape>
          <o:OLEObject Type="Embed" ProgID="Equation.DSMT4" ShapeID="_x0000_i1106" DrawAspect="Content" ObjectID="_1673252095" r:id="rId200"/>
        </w:object>
      </w:r>
      <w:r w:rsidRPr="00E30799">
        <w:rPr>
          <w:sz w:val="22"/>
        </w:rPr>
        <w:t xml:space="preserve">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sz w:val="22"/>
        </w:rPr>
        <w:t xml:space="preserve">Câu 11. </w:t>
      </w:r>
      <w:r w:rsidRPr="00E30799">
        <w:rPr>
          <w:sz w:val="22"/>
        </w:rPr>
        <w:t xml:space="preserve">Đáp án C.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Độ biến thiên động lượng:</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position w:val="-10"/>
          <w:sz w:val="22"/>
        </w:rPr>
        <w:object w:dxaOrig="4900" w:dyaOrig="340">
          <v:shape id="_x0000_i1107" type="#_x0000_t75" style="width:244.2pt;height:17.3pt" o:ole="">
            <v:imagedata r:id="rId201" o:title=""/>
          </v:shape>
          <o:OLEObject Type="Embed" ProgID="Equation.DSMT4" ShapeID="_x0000_i1107" DrawAspect="Content" ObjectID="_1673252096" r:id="rId202"/>
        </w:object>
      </w:r>
      <w:r w:rsidRPr="00E30799">
        <w:rPr>
          <w:sz w:val="22"/>
        </w:rPr>
        <w:t xml:space="preserve">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sz w:val="22"/>
        </w:rPr>
        <w:t xml:space="preserve">Câu 12. </w:t>
      </w:r>
      <w:r w:rsidRPr="00E30799">
        <w:rPr>
          <w:sz w:val="22"/>
        </w:rPr>
        <w:t>Đáp án C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Chiều dương hướng lên :</w:t>
      </w:r>
      <w:r w:rsidRPr="00E30799">
        <w:rPr>
          <w:position w:val="-14"/>
          <w:sz w:val="22"/>
        </w:rPr>
        <w:object w:dxaOrig="4020" w:dyaOrig="400">
          <v:shape id="_x0000_i1108" type="#_x0000_t75" style="width:201pt;height:20.75pt" o:ole="">
            <v:imagedata r:id="rId203" o:title=""/>
          </v:shape>
          <o:OLEObject Type="Embed" ProgID="Equation.DSMT4" ShapeID="_x0000_i1108" DrawAspect="Content" ObjectID="_1673252097" r:id="rId204"/>
        </w:object>
      </w:r>
      <w:r w:rsidRPr="00E30799">
        <w:rPr>
          <w:sz w:val="22"/>
        </w:rPr>
        <w:t xml:space="preserve">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 xml:space="preserve">Mà </w:t>
      </w:r>
      <w:r w:rsidRPr="00E30799">
        <w:rPr>
          <w:position w:val="-12"/>
          <w:sz w:val="22"/>
        </w:rPr>
        <w:object w:dxaOrig="6240" w:dyaOrig="420">
          <v:shape id="_x0000_i1109" type="#_x0000_t75" style="width:312.2pt;height:20.75pt" o:ole="">
            <v:imagedata r:id="rId205" o:title=""/>
          </v:shape>
          <o:OLEObject Type="Embed" ProgID="Equation.DSMT4" ShapeID="_x0000_i1109" DrawAspect="Content" ObjectID="_1673252098" r:id="rId206"/>
        </w:object>
      </w:r>
      <w:r w:rsidRPr="00E30799">
        <w:rPr>
          <w:sz w:val="22"/>
        </w:rPr>
        <w:t xml:space="preserve">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sz w:val="22"/>
        </w:rPr>
        <w:t xml:space="preserve">Câu 13. </w:t>
      </w:r>
      <w:r w:rsidRPr="00E30799">
        <w:rPr>
          <w:sz w:val="22"/>
        </w:rPr>
        <w:t xml:space="preserve">Đáp án C.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Chiều dương hướng lên :</w:t>
      </w:r>
      <w:r w:rsidRPr="00E30799">
        <w:rPr>
          <w:position w:val="-14"/>
          <w:sz w:val="22"/>
        </w:rPr>
        <w:object w:dxaOrig="3680" w:dyaOrig="400">
          <v:shape id="_x0000_i1110" type="#_x0000_t75" style="width:183.75pt;height:20.75pt" o:ole="">
            <v:imagedata r:id="rId207" o:title=""/>
          </v:shape>
          <o:OLEObject Type="Embed" ProgID="Equation.DSMT4" ShapeID="_x0000_i1110" DrawAspect="Content" ObjectID="_1673252099" r:id="rId208"/>
        </w:object>
      </w:r>
      <w:r w:rsidRPr="00E30799">
        <w:rPr>
          <w:sz w:val="22"/>
        </w:rPr>
        <w:t xml:space="preserve">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sz w:val="22"/>
        </w:rPr>
        <w:t xml:space="preserve">Mà </w:t>
      </w:r>
      <w:r w:rsidRPr="00E30799">
        <w:rPr>
          <w:position w:val="-12"/>
          <w:sz w:val="22"/>
        </w:rPr>
        <w:object w:dxaOrig="6020" w:dyaOrig="420">
          <v:shape id="_x0000_i1111" type="#_x0000_t75" style="width:300.65pt;height:20.75pt" o:ole="">
            <v:imagedata r:id="rId209" o:title=""/>
          </v:shape>
          <o:OLEObject Type="Embed" ProgID="Equation.DSMT4" ShapeID="_x0000_i1111" DrawAspect="Content" ObjectID="_1673252100" r:id="rId210"/>
        </w:objec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b/>
          <w:sz w:val="22"/>
        </w:rPr>
        <w:t xml:space="preserve">Câu 14. </w:t>
      </w:r>
      <w:r w:rsidRPr="00E30799">
        <w:rPr>
          <w:sz w:val="22"/>
        </w:rPr>
        <w:t>Đáp án D .</w:t>
      </w:r>
    </w:p>
    <w:p w:rsidR="00E30799" w:rsidRPr="00E30799" w:rsidRDefault="00E30799" w:rsidP="00E3079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E30799">
        <w:rPr>
          <w:position w:val="-14"/>
          <w:sz w:val="22"/>
        </w:rPr>
        <w:object w:dxaOrig="4540" w:dyaOrig="440">
          <v:shape id="_x0000_i1112" type="#_x0000_t75" style="width:226.95pt;height:21.9pt" o:ole="">
            <v:imagedata r:id="rId211" o:title=""/>
          </v:shape>
          <o:OLEObject Type="Embed" ProgID="Equation.DSMT4" ShapeID="_x0000_i1112" DrawAspect="Content" ObjectID="_1673252101" r:id="rId212"/>
        </w:object>
      </w:r>
    </w:p>
    <w:p w:rsidR="00E30799" w:rsidRPr="00E30799" w:rsidRDefault="00E30799" w:rsidP="00E30799">
      <w:pPr>
        <w:tabs>
          <w:tab w:val="left" w:pos="1941"/>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E30799">
        <w:rPr>
          <w:b/>
          <w:sz w:val="22"/>
        </w:rPr>
        <w:t xml:space="preserve">Câu 15. </w:t>
      </w:r>
      <w:r w:rsidRPr="00E30799">
        <w:rPr>
          <w:sz w:val="22"/>
        </w:rPr>
        <w:t xml:space="preserve">Đáp án B. </w:t>
      </w:r>
    </w:p>
    <w:p w:rsidR="00E30799" w:rsidRPr="00E30799" w:rsidRDefault="00E30799" w:rsidP="00E30799">
      <w:pPr>
        <w:tabs>
          <w:tab w:val="left" w:pos="1941"/>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E30799">
        <w:rPr>
          <w:position w:val="-22"/>
        </w:rPr>
        <w:object w:dxaOrig="3480" w:dyaOrig="580">
          <v:shape id="_x0000_i1113" type="#_x0000_t75" style="width:173.95pt;height:29.4pt" o:ole="">
            <v:imagedata r:id="rId213" o:title=""/>
          </v:shape>
          <o:OLEObject Type="Embed" ProgID="Equation.DSMT4" ShapeID="_x0000_i1113" DrawAspect="Content" ObjectID="_1673252102" r:id="rId214"/>
        </w:object>
      </w:r>
      <w:r w:rsidRPr="00E30799">
        <w:t xml:space="preserve"> </w:t>
      </w:r>
    </w:p>
    <w:p w:rsidR="00E30799" w:rsidRPr="00E30799" w:rsidRDefault="00E30799" w:rsidP="00E30799">
      <w:pPr>
        <w:tabs>
          <w:tab w:val="left" w:pos="1941"/>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E30799">
        <w:rPr>
          <w:b/>
          <w:sz w:val="22"/>
        </w:rPr>
        <w:t xml:space="preserve">Câu 16. </w:t>
      </w:r>
      <w:r w:rsidRPr="00E30799">
        <w:rPr>
          <w:sz w:val="22"/>
        </w:rPr>
        <w:t xml:space="preserve">Đáp án A. </w:t>
      </w:r>
    </w:p>
    <w:p w:rsidR="00E30799" w:rsidRPr="00E30799" w:rsidRDefault="00E30799" w:rsidP="00E30799">
      <w:pPr>
        <w:tabs>
          <w:tab w:val="left" w:pos="1941"/>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E30799">
        <w:rPr>
          <w:sz w:val="22"/>
        </w:rPr>
        <w:t xml:space="preserve">Chọn chiều </w:t>
      </w:r>
      <w:r w:rsidR="00455288">
        <w:rPr>
          <w:noProof/>
          <w:position w:val="-12"/>
          <w:sz w:val="22"/>
        </w:rPr>
        <w:drawing>
          <wp:inline distT="0" distB="0" distL="0" distR="0">
            <wp:extent cx="402590" cy="226695"/>
            <wp:effectExtent l="0" t="0" r="0" b="190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02590" cy="226695"/>
                    </a:xfrm>
                    <a:prstGeom prst="rect">
                      <a:avLst/>
                    </a:prstGeom>
                    <a:noFill/>
                    <a:ln>
                      <a:noFill/>
                    </a:ln>
                  </pic:spPr>
                </pic:pic>
              </a:graphicData>
            </a:graphic>
          </wp:inline>
        </w:drawing>
      </w:r>
      <w:r w:rsidRPr="00E30799">
        <w:rPr>
          <w:sz w:val="22"/>
        </w:rPr>
        <w:t xml:space="preserve"> ta có :</w:t>
      </w:r>
    </w:p>
    <w:p w:rsidR="00E30799" w:rsidRPr="00E30799" w:rsidRDefault="00E30799" w:rsidP="00E30799">
      <w:r w:rsidRPr="00E30799">
        <w:rPr>
          <w:position w:val="-32"/>
        </w:rPr>
        <w:object w:dxaOrig="4959" w:dyaOrig="740">
          <v:shape id="_x0000_i1114" type="#_x0000_t75" style="width:248.25pt;height:36.85pt" o:ole="">
            <v:imagedata r:id="rId216" o:title=""/>
          </v:shape>
          <o:OLEObject Type="Embed" ProgID="Equation.DSMT4" ShapeID="_x0000_i1114" DrawAspect="Content" ObjectID="_1673252103" r:id="rId217"/>
        </w:object>
      </w:r>
    </w:p>
    <w:p w:rsidR="001F4F4D" w:rsidRPr="00E30799" w:rsidRDefault="001F4F4D" w:rsidP="00E30799"/>
    <w:sectPr w:rsidR="001F4F4D" w:rsidRPr="00E30799" w:rsidSect="009657F7">
      <w:headerReference w:type="even" r:id="rId218"/>
      <w:headerReference w:type="default" r:id="rId219"/>
      <w:footerReference w:type="even" r:id="rId220"/>
      <w:footerReference w:type="default" r:id="rId221"/>
      <w:headerReference w:type="first" r:id="rId222"/>
      <w:footerReference w:type="first" r:id="rId223"/>
      <w:pgSz w:w="9072" w:h="13608" w:code="1"/>
      <w:pgMar w:top="568" w:right="567" w:bottom="1021" w:left="851" w:header="284" w:footer="319"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778A" w:rsidRDefault="00B4778A" w:rsidP="0068435E">
      <w:pPr>
        <w:spacing w:after="0" w:line="240" w:lineRule="auto"/>
      </w:pPr>
      <w:r>
        <w:separator/>
      </w:r>
    </w:p>
  </w:endnote>
  <w:endnote w:type="continuationSeparator" w:id="0">
    <w:p w:rsidR="00B4778A" w:rsidRDefault="00B4778A" w:rsidP="006843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799" w:rsidRPr="00E30799" w:rsidRDefault="00E30799" w:rsidP="00E30799">
    <w:pPr>
      <w:pStyle w:val="Footer"/>
      <w:pBdr>
        <w:top w:val="thinThickSmallGap" w:sz="24" w:space="1" w:color="622423"/>
      </w:pBdr>
      <w:rPr>
        <w:rFonts w:eastAsia="Times New Roman"/>
      </w:rPr>
    </w:pPr>
    <w:r w:rsidRPr="00E30799">
      <w:rPr>
        <w:b/>
        <w:color w:val="00B0F0"/>
        <w:szCs w:val="24"/>
        <w:lang w:val="nl-NL"/>
      </w:rPr>
      <w:t xml:space="preserve">                                       www.thuvienhoclieu</w:t>
    </w:r>
    <w:r w:rsidRPr="00E30799">
      <w:rPr>
        <w:b/>
        <w:color w:val="FF0000"/>
        <w:szCs w:val="24"/>
        <w:lang w:val="nl-NL"/>
      </w:rPr>
      <w:t xml:space="preserve">.com </w:t>
    </w:r>
    <w:r w:rsidRPr="00E30799">
      <w:rPr>
        <w:rFonts w:eastAsia="Times New Roman"/>
      </w:rPr>
      <w:t xml:space="preserve">                       Trang </w:t>
    </w:r>
    <w:r w:rsidRPr="00E30799">
      <w:rPr>
        <w:rFonts w:eastAsia="Times New Roman"/>
      </w:rPr>
      <w:fldChar w:fldCharType="begin"/>
    </w:r>
    <w:r w:rsidRPr="00E30799">
      <w:instrText xml:space="preserve"> PAGE   \* MERGEFORMAT </w:instrText>
    </w:r>
    <w:r w:rsidRPr="00E30799">
      <w:rPr>
        <w:rFonts w:eastAsia="Times New Roman"/>
      </w:rPr>
      <w:fldChar w:fldCharType="separate"/>
    </w:r>
    <w:r w:rsidR="009657F7" w:rsidRPr="009657F7">
      <w:rPr>
        <w:rFonts w:eastAsia="Times New Roman"/>
        <w:noProof/>
      </w:rPr>
      <w:t>2</w:t>
    </w:r>
    <w:r w:rsidRPr="00E30799">
      <w:rPr>
        <w:rFonts w:eastAsia="Times New Roman"/>
        <w:noProof/>
      </w:rPr>
      <w:fldChar w:fldCharType="end"/>
    </w:r>
  </w:p>
  <w:p w:rsidR="004F022E" w:rsidRDefault="004F022E" w:rsidP="00D36986">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799" w:rsidRPr="00E30799" w:rsidRDefault="00E30799" w:rsidP="00E30799">
    <w:pPr>
      <w:pStyle w:val="Footer"/>
      <w:pBdr>
        <w:top w:val="thinThickSmallGap" w:sz="24" w:space="1" w:color="622423"/>
      </w:pBdr>
      <w:tabs>
        <w:tab w:val="clear" w:pos="4680"/>
        <w:tab w:val="clear" w:pos="9360"/>
        <w:tab w:val="right" w:pos="7370"/>
      </w:tabs>
      <w:jc w:val="center"/>
      <w:rPr>
        <w:rFonts w:eastAsia="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0CE" w:rsidRDefault="005E40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778A" w:rsidRDefault="00B4778A" w:rsidP="0068435E">
      <w:pPr>
        <w:spacing w:after="0" w:line="240" w:lineRule="auto"/>
      </w:pPr>
      <w:r>
        <w:separator/>
      </w:r>
    </w:p>
  </w:footnote>
  <w:footnote w:type="continuationSeparator" w:id="0">
    <w:p w:rsidR="00B4778A" w:rsidRDefault="00B4778A" w:rsidP="006843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799" w:rsidRPr="00FE7A5E" w:rsidRDefault="00E30799" w:rsidP="00E30799">
    <w:pPr>
      <w:pStyle w:val="Header"/>
      <w:jc w:val="center"/>
      <w:rPr>
        <w:b/>
        <w:szCs w:val="24"/>
      </w:rPr>
    </w:pPr>
    <w:r w:rsidRPr="00FE7A5E">
      <w:rPr>
        <w:b/>
        <w:color w:val="00B0F0"/>
        <w:szCs w:val="24"/>
        <w:lang w:val="nl-NL"/>
      </w:rPr>
      <w:t>www.thuvienhoclieu</w:t>
    </w:r>
    <w:r w:rsidRPr="00FE7A5E">
      <w:rPr>
        <w:b/>
        <w:color w:val="FF0000"/>
        <w:szCs w:val="24"/>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799" w:rsidRPr="00FE7A5E" w:rsidRDefault="00E30799" w:rsidP="00E30799">
    <w:pPr>
      <w:pStyle w:val="Header"/>
      <w:jc w:val="center"/>
      <w:rPr>
        <w:b/>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7B89" w:rsidRDefault="00B4778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5636" o:spid="_x0000_s2049" type="#_x0000_t136" style="position:absolute;margin-left:0;margin-top:0;width:496.3pt;height:23.05pt;rotation:315;z-index:-251658752;mso-position-horizontal:center;mso-position-horizontal-relative:margin;mso-position-vertical:center;mso-position-vertical-relative:margin" o:allowincell="f" fillcolor="red" stroked="f">
          <v:fill opacity=".5"/>
          <v:textpath style="font-family:&quot;Times New Roman&quot;;font-size:1pt" string="GV: Trần Thanh Giang Mobile: 0976 81 86 86"/>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4" type="#_x0000_t75" style="width:11.5pt;height:11.5pt" o:bullet="t">
        <v:imagedata r:id="rId1" o:title="mso55"/>
      </v:shape>
    </w:pict>
  </w:numPicBullet>
  <w:abstractNum w:abstractNumId="0">
    <w:nsid w:val="00EF70E2"/>
    <w:multiLevelType w:val="hybridMultilevel"/>
    <w:tmpl w:val="A65A419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EE72AC"/>
    <w:multiLevelType w:val="hybridMultilevel"/>
    <w:tmpl w:val="12FE1572"/>
    <w:lvl w:ilvl="0" w:tplc="47E8114C">
      <w:start w:val="1"/>
      <w:numFmt w:val="upperRoman"/>
      <w:lvlText w:val="%1."/>
      <w:lvlJc w:val="left"/>
      <w:pPr>
        <w:ind w:left="117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5D6AE6"/>
    <w:multiLevelType w:val="hybridMultilevel"/>
    <w:tmpl w:val="3F505D1C"/>
    <w:lvl w:ilvl="0" w:tplc="0442972E">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49337E"/>
    <w:multiLevelType w:val="hybridMultilevel"/>
    <w:tmpl w:val="10366BD4"/>
    <w:lvl w:ilvl="0" w:tplc="9C10836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4A3328"/>
    <w:multiLevelType w:val="hybridMultilevel"/>
    <w:tmpl w:val="2152902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306E5B"/>
    <w:multiLevelType w:val="hybridMultilevel"/>
    <w:tmpl w:val="9C5879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0B54D2"/>
    <w:multiLevelType w:val="hybridMultilevel"/>
    <w:tmpl w:val="1D5461DE"/>
    <w:lvl w:ilvl="0" w:tplc="D13C88C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0BD4DB8"/>
    <w:multiLevelType w:val="hybridMultilevel"/>
    <w:tmpl w:val="34C8277C"/>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67F32B4"/>
    <w:multiLevelType w:val="hybridMultilevel"/>
    <w:tmpl w:val="8D4055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990CFA"/>
    <w:multiLevelType w:val="hybridMultilevel"/>
    <w:tmpl w:val="2346B69C"/>
    <w:lvl w:ilvl="0" w:tplc="FFFFFFFF">
      <w:start w:val="1"/>
      <w:numFmt w:val="decimal"/>
      <w:lvlText w:val="Bài %1."/>
      <w:lvlJc w:val="left"/>
      <w:pPr>
        <w:tabs>
          <w:tab w:val="num" w:pos="504"/>
        </w:tabs>
        <w:ind w:left="1166" w:hanging="806"/>
      </w:pPr>
      <w:rPr>
        <w:rFonts w:ascii="Times New Roman" w:hAnsi="Times New Roman" w:hint="default"/>
        <w:b/>
        <w:i w:val="0"/>
        <w:lang w:val="de-DE"/>
      </w:rPr>
    </w:lvl>
    <w:lvl w:ilvl="1" w:tplc="FFFFFFFF">
      <w:start w:val="1"/>
      <w:numFmt w:val="lowerLetter"/>
      <w:lvlText w:val="%2."/>
      <w:lvlJc w:val="left"/>
      <w:pPr>
        <w:tabs>
          <w:tab w:val="num" w:pos="1440"/>
        </w:tabs>
        <w:ind w:left="1440" w:hanging="360"/>
      </w:pPr>
      <w:rPr>
        <w:rFonts w:hint="default"/>
        <w:b/>
        <w:bCs/>
        <w:i w:val="0"/>
      </w:rPr>
    </w:lvl>
    <w:lvl w:ilvl="2" w:tplc="FFFFFFFF">
      <w:start w:val="1"/>
      <w:numFmt w:val="none"/>
      <w:lvlText w:val="%3Bài 9."/>
      <w:lvlJc w:val="right"/>
      <w:pPr>
        <w:tabs>
          <w:tab w:val="num" w:pos="864"/>
        </w:tabs>
        <w:ind w:left="360" w:firstLine="288"/>
      </w:pPr>
      <w:rPr>
        <w:rFonts w:ascii="Times New Roman" w:hAnsi="Times New Roman" w:hint="default"/>
        <w:b/>
        <w:i w:val="0"/>
      </w:rPr>
    </w:lvl>
    <w:lvl w:ilvl="3" w:tplc="FFFFFFFF">
      <w:start w:val="1"/>
      <w:numFmt w:val="decimal"/>
      <w:lvlText w:val="%4."/>
      <w:lvlJc w:val="left"/>
      <w:pPr>
        <w:tabs>
          <w:tab w:val="num" w:pos="2880"/>
        </w:tabs>
        <w:ind w:left="2880" w:hanging="360"/>
      </w:pPr>
      <w:rPr>
        <w:rFonts w:hint="default"/>
        <w:b/>
        <w:i w:val="0"/>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1BC92012"/>
    <w:multiLevelType w:val="hybridMultilevel"/>
    <w:tmpl w:val="42C2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241316D7"/>
    <w:multiLevelType w:val="hybridMultilevel"/>
    <w:tmpl w:val="64CAF74C"/>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nsid w:val="2613512F"/>
    <w:multiLevelType w:val="hybridMultilevel"/>
    <w:tmpl w:val="947CBD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EF76579"/>
    <w:multiLevelType w:val="hybridMultilevel"/>
    <w:tmpl w:val="9D70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2FA9194C"/>
    <w:multiLevelType w:val="hybridMultilevel"/>
    <w:tmpl w:val="42BA4D94"/>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36731AF5"/>
    <w:multiLevelType w:val="hybridMultilevel"/>
    <w:tmpl w:val="45A07B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B50D6E"/>
    <w:multiLevelType w:val="hybridMultilevel"/>
    <w:tmpl w:val="E6B8BFE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C713EA"/>
    <w:multiLevelType w:val="hybridMultilevel"/>
    <w:tmpl w:val="AACCBD76"/>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9B9061E"/>
    <w:multiLevelType w:val="hybridMultilevel"/>
    <w:tmpl w:val="44A01E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0070E4"/>
    <w:multiLevelType w:val="hybridMultilevel"/>
    <w:tmpl w:val="EC2CF94E"/>
    <w:lvl w:ilvl="0" w:tplc="6E924B40">
      <w:numFmt w:val="bullet"/>
      <w:lvlText w:val="-"/>
      <w:lvlJc w:val="left"/>
      <w:pPr>
        <w:tabs>
          <w:tab w:val="num" w:pos="360"/>
        </w:tabs>
        <w:ind w:left="360" w:hanging="360"/>
      </w:pPr>
      <w:rPr>
        <w:rFonts w:ascii="Times New Roman" w:eastAsia="Times New Roman" w:hAnsi="Times New Roman" w:cs="Times New Roman" w:hint="default"/>
      </w:rPr>
    </w:lvl>
    <w:lvl w:ilvl="1" w:tplc="FE7C7EA8">
      <w:start w:val="1"/>
      <w:numFmt w:val="bullet"/>
      <w:lvlText w:val="+"/>
      <w:lvlJc w:val="left"/>
      <w:pPr>
        <w:tabs>
          <w:tab w:val="num" w:pos="611"/>
        </w:tabs>
        <w:ind w:left="667" w:hanging="227"/>
      </w:pPr>
      <w:rPr>
        <w:rFonts w:ascii="Courier New" w:hAnsi="Courier New" w:hint="default"/>
      </w:rPr>
    </w:lvl>
    <w:lvl w:ilvl="2" w:tplc="0409000F">
      <w:start w:val="1"/>
      <w:numFmt w:val="decimal"/>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EA96A3B"/>
    <w:multiLevelType w:val="hybridMultilevel"/>
    <w:tmpl w:val="9EA8077C"/>
    <w:lvl w:ilvl="0" w:tplc="04090019">
      <w:numFmt w:val="bullet"/>
      <w:lvlText w:val="-"/>
      <w:lvlJc w:val="left"/>
      <w:pPr>
        <w:ind w:left="990" w:hanging="360"/>
      </w:pPr>
      <w:rPr>
        <w:rFonts w:ascii="Times New Roman" w:eastAsia="Times New Roman" w:hAnsi="Times New Roman" w:cs="Times New Roman"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52106E09"/>
    <w:multiLevelType w:val="hybridMultilevel"/>
    <w:tmpl w:val="76C4B33E"/>
    <w:lvl w:ilvl="0" w:tplc="30825920">
      <w:start w:val="6"/>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A53861"/>
    <w:multiLevelType w:val="hybridMultilevel"/>
    <w:tmpl w:val="92A67E0C"/>
    <w:lvl w:ilvl="0" w:tplc="F160B54C">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533A194D"/>
    <w:multiLevelType w:val="hybridMultilevel"/>
    <w:tmpl w:val="6068D2EE"/>
    <w:lvl w:ilvl="0" w:tplc="FFFFFFFF">
      <w:start w:val="1"/>
      <w:numFmt w:val="lowerLetter"/>
      <w:lvlText w:val="%1."/>
      <w:lvlJc w:val="left"/>
      <w:pPr>
        <w:ind w:left="720" w:hanging="360"/>
      </w:pPr>
      <w:rPr>
        <w:rFonts w:cs="Times New Roman" w:hint="default"/>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24">
    <w:nsid w:val="54E22FE1"/>
    <w:multiLevelType w:val="hybridMultilevel"/>
    <w:tmpl w:val="A828AC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5F04D4"/>
    <w:multiLevelType w:val="hybridMultilevel"/>
    <w:tmpl w:val="4D344C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89B693D"/>
    <w:multiLevelType w:val="hybridMultilevel"/>
    <w:tmpl w:val="B0B003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B076686"/>
    <w:multiLevelType w:val="hybridMultilevel"/>
    <w:tmpl w:val="E4E4A03A"/>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8">
    <w:nsid w:val="5ED969D7"/>
    <w:multiLevelType w:val="hybridMultilevel"/>
    <w:tmpl w:val="9A72A7E0"/>
    <w:lvl w:ilvl="0" w:tplc="BD60A356">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nsid w:val="614F6841"/>
    <w:multiLevelType w:val="hybridMultilevel"/>
    <w:tmpl w:val="52FCEB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6CF6B38"/>
    <w:multiLevelType w:val="hybridMultilevel"/>
    <w:tmpl w:val="A280A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871D06"/>
    <w:multiLevelType w:val="hybridMultilevel"/>
    <w:tmpl w:val="31EC7162"/>
    <w:lvl w:ilvl="0" w:tplc="2F58C7BE">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78082445"/>
    <w:multiLevelType w:val="hybridMultilevel"/>
    <w:tmpl w:val="2A8C8E1C"/>
    <w:lvl w:ilvl="0" w:tplc="04090007">
      <w:start w:val="1"/>
      <w:numFmt w:val="bullet"/>
      <w:lvlText w:val=""/>
      <w:lvlPicBulletId w:val="0"/>
      <w:lvlJc w:val="left"/>
      <w:pPr>
        <w:tabs>
          <w:tab w:val="num" w:pos="1635"/>
        </w:tabs>
        <w:ind w:left="1635" w:hanging="360"/>
      </w:pPr>
      <w:rPr>
        <w:rFonts w:ascii="Symbol" w:hAnsi="Symbol" w:hint="default"/>
      </w:rPr>
    </w:lvl>
    <w:lvl w:ilvl="1" w:tplc="04090003" w:tentative="1">
      <w:start w:val="1"/>
      <w:numFmt w:val="bullet"/>
      <w:lvlText w:val="o"/>
      <w:lvlJc w:val="left"/>
      <w:pPr>
        <w:tabs>
          <w:tab w:val="num" w:pos="2355"/>
        </w:tabs>
        <w:ind w:left="2355" w:hanging="360"/>
      </w:pPr>
      <w:rPr>
        <w:rFonts w:ascii="Courier New" w:hAnsi="Courier New" w:cs="Courier New" w:hint="default"/>
      </w:rPr>
    </w:lvl>
    <w:lvl w:ilvl="2" w:tplc="04090005" w:tentative="1">
      <w:start w:val="1"/>
      <w:numFmt w:val="bullet"/>
      <w:lvlText w:val=""/>
      <w:lvlJc w:val="left"/>
      <w:pPr>
        <w:tabs>
          <w:tab w:val="num" w:pos="3075"/>
        </w:tabs>
        <w:ind w:left="3075" w:hanging="360"/>
      </w:pPr>
      <w:rPr>
        <w:rFonts w:ascii="Wingdings" w:hAnsi="Wingdings" w:hint="default"/>
      </w:rPr>
    </w:lvl>
    <w:lvl w:ilvl="3" w:tplc="04090001" w:tentative="1">
      <w:start w:val="1"/>
      <w:numFmt w:val="bullet"/>
      <w:lvlText w:val=""/>
      <w:lvlJc w:val="left"/>
      <w:pPr>
        <w:tabs>
          <w:tab w:val="num" w:pos="3795"/>
        </w:tabs>
        <w:ind w:left="3795" w:hanging="360"/>
      </w:pPr>
      <w:rPr>
        <w:rFonts w:ascii="Symbol" w:hAnsi="Symbol" w:hint="default"/>
      </w:rPr>
    </w:lvl>
    <w:lvl w:ilvl="4" w:tplc="04090003" w:tentative="1">
      <w:start w:val="1"/>
      <w:numFmt w:val="bullet"/>
      <w:lvlText w:val="o"/>
      <w:lvlJc w:val="left"/>
      <w:pPr>
        <w:tabs>
          <w:tab w:val="num" w:pos="4515"/>
        </w:tabs>
        <w:ind w:left="4515" w:hanging="360"/>
      </w:pPr>
      <w:rPr>
        <w:rFonts w:ascii="Courier New" w:hAnsi="Courier New" w:cs="Courier New" w:hint="default"/>
      </w:rPr>
    </w:lvl>
    <w:lvl w:ilvl="5" w:tplc="04090005" w:tentative="1">
      <w:start w:val="1"/>
      <w:numFmt w:val="bullet"/>
      <w:lvlText w:val=""/>
      <w:lvlJc w:val="left"/>
      <w:pPr>
        <w:tabs>
          <w:tab w:val="num" w:pos="5235"/>
        </w:tabs>
        <w:ind w:left="5235" w:hanging="360"/>
      </w:pPr>
      <w:rPr>
        <w:rFonts w:ascii="Wingdings" w:hAnsi="Wingdings" w:hint="default"/>
      </w:rPr>
    </w:lvl>
    <w:lvl w:ilvl="6" w:tplc="04090001" w:tentative="1">
      <w:start w:val="1"/>
      <w:numFmt w:val="bullet"/>
      <w:lvlText w:val=""/>
      <w:lvlJc w:val="left"/>
      <w:pPr>
        <w:tabs>
          <w:tab w:val="num" w:pos="5955"/>
        </w:tabs>
        <w:ind w:left="5955" w:hanging="360"/>
      </w:pPr>
      <w:rPr>
        <w:rFonts w:ascii="Symbol" w:hAnsi="Symbol" w:hint="default"/>
      </w:rPr>
    </w:lvl>
    <w:lvl w:ilvl="7" w:tplc="04090003" w:tentative="1">
      <w:start w:val="1"/>
      <w:numFmt w:val="bullet"/>
      <w:lvlText w:val="o"/>
      <w:lvlJc w:val="left"/>
      <w:pPr>
        <w:tabs>
          <w:tab w:val="num" w:pos="6675"/>
        </w:tabs>
        <w:ind w:left="6675" w:hanging="360"/>
      </w:pPr>
      <w:rPr>
        <w:rFonts w:ascii="Courier New" w:hAnsi="Courier New" w:cs="Courier New" w:hint="default"/>
      </w:rPr>
    </w:lvl>
    <w:lvl w:ilvl="8" w:tplc="04090005" w:tentative="1">
      <w:start w:val="1"/>
      <w:numFmt w:val="bullet"/>
      <w:lvlText w:val=""/>
      <w:lvlJc w:val="left"/>
      <w:pPr>
        <w:tabs>
          <w:tab w:val="num" w:pos="7395"/>
        </w:tabs>
        <w:ind w:left="7395" w:hanging="360"/>
      </w:pPr>
      <w:rPr>
        <w:rFonts w:ascii="Wingdings" w:hAnsi="Wingdings" w:hint="default"/>
      </w:rPr>
    </w:lvl>
  </w:abstractNum>
  <w:num w:numId="1">
    <w:abstractNumId w:val="2"/>
  </w:num>
  <w:num w:numId="2">
    <w:abstractNumId w:val="29"/>
  </w:num>
  <w:num w:numId="3">
    <w:abstractNumId w:val="24"/>
  </w:num>
  <w:num w:numId="4">
    <w:abstractNumId w:val="30"/>
  </w:num>
  <w:num w:numId="5">
    <w:abstractNumId w:val="25"/>
  </w:num>
  <w:num w:numId="6">
    <w:abstractNumId w:val="6"/>
  </w:num>
  <w:num w:numId="7">
    <w:abstractNumId w:val="3"/>
  </w:num>
  <w:num w:numId="8">
    <w:abstractNumId w:val="8"/>
  </w:num>
  <w:num w:numId="9">
    <w:abstractNumId w:val="15"/>
  </w:num>
  <w:num w:numId="10">
    <w:abstractNumId w:val="18"/>
  </w:num>
  <w:num w:numId="11">
    <w:abstractNumId w:val="9"/>
  </w:num>
  <w:num w:numId="12">
    <w:abstractNumId w:val="19"/>
  </w:num>
  <w:num w:numId="13">
    <w:abstractNumId w:val="1"/>
  </w:num>
  <w:num w:numId="14">
    <w:abstractNumId w:val="0"/>
  </w:num>
  <w:num w:numId="15">
    <w:abstractNumId w:val="31"/>
  </w:num>
  <w:num w:numId="16">
    <w:abstractNumId w:val="28"/>
  </w:num>
  <w:num w:numId="17">
    <w:abstractNumId w:val="27"/>
  </w:num>
  <w:num w:numId="18">
    <w:abstractNumId w:val="23"/>
  </w:num>
  <w:num w:numId="19">
    <w:abstractNumId w:val="17"/>
  </w:num>
  <w:num w:numId="20">
    <w:abstractNumId w:val="14"/>
  </w:num>
  <w:num w:numId="21">
    <w:abstractNumId w:val="12"/>
  </w:num>
  <w:num w:numId="22">
    <w:abstractNumId w:val="16"/>
  </w:num>
  <w:num w:numId="23">
    <w:abstractNumId w:val="22"/>
  </w:num>
  <w:num w:numId="24">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13"/>
  </w:num>
  <w:num w:numId="27">
    <w:abstractNumId w:val="11"/>
  </w:num>
  <w:num w:numId="28">
    <w:abstractNumId w:val="4"/>
  </w:num>
  <w:num w:numId="29">
    <w:abstractNumId w:val="32"/>
  </w:num>
  <w:num w:numId="30">
    <w:abstractNumId w:val="10"/>
  </w:num>
  <w:num w:numId="31">
    <w:abstractNumId w:val="21"/>
  </w:num>
  <w:num w:numId="32">
    <w:abstractNumId w:val="26"/>
  </w:num>
  <w:num w:numId="33">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evenAndOddHeaders/>
  <w:drawingGridHorizontalSpacing w:val="6"/>
  <w:drawingGridVerticalSpacing w:val="6"/>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485F"/>
    <w:rsid w:val="00001453"/>
    <w:rsid w:val="0000218F"/>
    <w:rsid w:val="000046B3"/>
    <w:rsid w:val="00004A21"/>
    <w:rsid w:val="00004ADB"/>
    <w:rsid w:val="0000593F"/>
    <w:rsid w:val="00005BD7"/>
    <w:rsid w:val="000066E7"/>
    <w:rsid w:val="000068F7"/>
    <w:rsid w:val="0000794E"/>
    <w:rsid w:val="00007992"/>
    <w:rsid w:val="00011181"/>
    <w:rsid w:val="00014384"/>
    <w:rsid w:val="00015EA7"/>
    <w:rsid w:val="00015FC0"/>
    <w:rsid w:val="00016D76"/>
    <w:rsid w:val="00016ED1"/>
    <w:rsid w:val="00017204"/>
    <w:rsid w:val="0001735D"/>
    <w:rsid w:val="00024E78"/>
    <w:rsid w:val="0002745C"/>
    <w:rsid w:val="00030E22"/>
    <w:rsid w:val="00032007"/>
    <w:rsid w:val="00033ED7"/>
    <w:rsid w:val="000340C9"/>
    <w:rsid w:val="00035D7B"/>
    <w:rsid w:val="0003635A"/>
    <w:rsid w:val="00037D60"/>
    <w:rsid w:val="0004054F"/>
    <w:rsid w:val="000407DD"/>
    <w:rsid w:val="00041694"/>
    <w:rsid w:val="00041E1C"/>
    <w:rsid w:val="00042985"/>
    <w:rsid w:val="00043B4E"/>
    <w:rsid w:val="000446B7"/>
    <w:rsid w:val="00047749"/>
    <w:rsid w:val="00050496"/>
    <w:rsid w:val="00051995"/>
    <w:rsid w:val="00051FE0"/>
    <w:rsid w:val="00052061"/>
    <w:rsid w:val="00054FEE"/>
    <w:rsid w:val="000551AE"/>
    <w:rsid w:val="00056136"/>
    <w:rsid w:val="00057DE2"/>
    <w:rsid w:val="00062FF5"/>
    <w:rsid w:val="0006330F"/>
    <w:rsid w:val="00063EC8"/>
    <w:rsid w:val="000703B6"/>
    <w:rsid w:val="00071822"/>
    <w:rsid w:val="0007206F"/>
    <w:rsid w:val="000736DD"/>
    <w:rsid w:val="0007375D"/>
    <w:rsid w:val="000738B3"/>
    <w:rsid w:val="00074F19"/>
    <w:rsid w:val="00076162"/>
    <w:rsid w:val="00077700"/>
    <w:rsid w:val="0007794C"/>
    <w:rsid w:val="00082470"/>
    <w:rsid w:val="00082606"/>
    <w:rsid w:val="00082A1C"/>
    <w:rsid w:val="000847EA"/>
    <w:rsid w:val="00085498"/>
    <w:rsid w:val="00086112"/>
    <w:rsid w:val="000936CB"/>
    <w:rsid w:val="00093D51"/>
    <w:rsid w:val="00093E71"/>
    <w:rsid w:val="0009445D"/>
    <w:rsid w:val="00094529"/>
    <w:rsid w:val="00094611"/>
    <w:rsid w:val="00094957"/>
    <w:rsid w:val="00095140"/>
    <w:rsid w:val="00095AB3"/>
    <w:rsid w:val="000961A5"/>
    <w:rsid w:val="00097237"/>
    <w:rsid w:val="000A02DA"/>
    <w:rsid w:val="000A0877"/>
    <w:rsid w:val="000A0E48"/>
    <w:rsid w:val="000A6A40"/>
    <w:rsid w:val="000A74AB"/>
    <w:rsid w:val="000B1E09"/>
    <w:rsid w:val="000B22E8"/>
    <w:rsid w:val="000B25C6"/>
    <w:rsid w:val="000B2BC9"/>
    <w:rsid w:val="000B32E7"/>
    <w:rsid w:val="000B3998"/>
    <w:rsid w:val="000B3DCB"/>
    <w:rsid w:val="000B6B90"/>
    <w:rsid w:val="000B7E89"/>
    <w:rsid w:val="000C07B0"/>
    <w:rsid w:val="000C0856"/>
    <w:rsid w:val="000C0E9D"/>
    <w:rsid w:val="000C2C43"/>
    <w:rsid w:val="000C476E"/>
    <w:rsid w:val="000C5405"/>
    <w:rsid w:val="000D1A1F"/>
    <w:rsid w:val="000D1CBD"/>
    <w:rsid w:val="000D391B"/>
    <w:rsid w:val="000D4709"/>
    <w:rsid w:val="000D5319"/>
    <w:rsid w:val="000D776A"/>
    <w:rsid w:val="000E1222"/>
    <w:rsid w:val="000E1231"/>
    <w:rsid w:val="000E1AB9"/>
    <w:rsid w:val="000E1D1A"/>
    <w:rsid w:val="000E3C8A"/>
    <w:rsid w:val="000E3E45"/>
    <w:rsid w:val="000E3FA6"/>
    <w:rsid w:val="000E4788"/>
    <w:rsid w:val="000E5489"/>
    <w:rsid w:val="000E75A7"/>
    <w:rsid w:val="000E7826"/>
    <w:rsid w:val="000E7980"/>
    <w:rsid w:val="000F1826"/>
    <w:rsid w:val="000F40ED"/>
    <w:rsid w:val="000F48B4"/>
    <w:rsid w:val="000F544E"/>
    <w:rsid w:val="000F6B7D"/>
    <w:rsid w:val="001020D1"/>
    <w:rsid w:val="00102467"/>
    <w:rsid w:val="0010253C"/>
    <w:rsid w:val="00103E8D"/>
    <w:rsid w:val="00104320"/>
    <w:rsid w:val="001045BE"/>
    <w:rsid w:val="00105AC4"/>
    <w:rsid w:val="00106E68"/>
    <w:rsid w:val="00106FAD"/>
    <w:rsid w:val="0011029F"/>
    <w:rsid w:val="001105F0"/>
    <w:rsid w:val="00110D5E"/>
    <w:rsid w:val="00111234"/>
    <w:rsid w:val="001147B5"/>
    <w:rsid w:val="00114911"/>
    <w:rsid w:val="00114B19"/>
    <w:rsid w:val="00114D22"/>
    <w:rsid w:val="00116CE9"/>
    <w:rsid w:val="0011771D"/>
    <w:rsid w:val="00120A61"/>
    <w:rsid w:val="00121520"/>
    <w:rsid w:val="00122672"/>
    <w:rsid w:val="00123151"/>
    <w:rsid w:val="0012655F"/>
    <w:rsid w:val="00126784"/>
    <w:rsid w:val="001272BE"/>
    <w:rsid w:val="001301A1"/>
    <w:rsid w:val="001319E9"/>
    <w:rsid w:val="00132623"/>
    <w:rsid w:val="0013328E"/>
    <w:rsid w:val="00134C10"/>
    <w:rsid w:val="00136F2B"/>
    <w:rsid w:val="001370C8"/>
    <w:rsid w:val="0014304F"/>
    <w:rsid w:val="00143AB7"/>
    <w:rsid w:val="001446BC"/>
    <w:rsid w:val="00144BFA"/>
    <w:rsid w:val="00144EDA"/>
    <w:rsid w:val="00146C83"/>
    <w:rsid w:val="00146E18"/>
    <w:rsid w:val="00147BF4"/>
    <w:rsid w:val="00151F35"/>
    <w:rsid w:val="001547E3"/>
    <w:rsid w:val="001574C0"/>
    <w:rsid w:val="001600DB"/>
    <w:rsid w:val="00160FF7"/>
    <w:rsid w:val="00161395"/>
    <w:rsid w:val="00161925"/>
    <w:rsid w:val="00161F6A"/>
    <w:rsid w:val="00162A78"/>
    <w:rsid w:val="0016484E"/>
    <w:rsid w:val="00164A3B"/>
    <w:rsid w:val="00167873"/>
    <w:rsid w:val="00167E12"/>
    <w:rsid w:val="0017056F"/>
    <w:rsid w:val="00172297"/>
    <w:rsid w:val="00172EDA"/>
    <w:rsid w:val="00173990"/>
    <w:rsid w:val="001740A2"/>
    <w:rsid w:val="00174CCE"/>
    <w:rsid w:val="00175D4F"/>
    <w:rsid w:val="00177F3E"/>
    <w:rsid w:val="001806D4"/>
    <w:rsid w:val="00181211"/>
    <w:rsid w:val="001815CD"/>
    <w:rsid w:val="00182A7E"/>
    <w:rsid w:val="00183700"/>
    <w:rsid w:val="00183FA1"/>
    <w:rsid w:val="0018570A"/>
    <w:rsid w:val="00186EBC"/>
    <w:rsid w:val="00187D48"/>
    <w:rsid w:val="00187D83"/>
    <w:rsid w:val="00191046"/>
    <w:rsid w:val="0019336C"/>
    <w:rsid w:val="0019412E"/>
    <w:rsid w:val="00194190"/>
    <w:rsid w:val="00195531"/>
    <w:rsid w:val="0019693C"/>
    <w:rsid w:val="001A0158"/>
    <w:rsid w:val="001A1E0D"/>
    <w:rsid w:val="001A3F16"/>
    <w:rsid w:val="001A4669"/>
    <w:rsid w:val="001A7121"/>
    <w:rsid w:val="001A7CC2"/>
    <w:rsid w:val="001A7CD9"/>
    <w:rsid w:val="001B0932"/>
    <w:rsid w:val="001B0A12"/>
    <w:rsid w:val="001B47A8"/>
    <w:rsid w:val="001B4D08"/>
    <w:rsid w:val="001B4E08"/>
    <w:rsid w:val="001B4FD4"/>
    <w:rsid w:val="001B5438"/>
    <w:rsid w:val="001B5CFD"/>
    <w:rsid w:val="001B70A8"/>
    <w:rsid w:val="001C4A12"/>
    <w:rsid w:val="001C4A53"/>
    <w:rsid w:val="001C5EEA"/>
    <w:rsid w:val="001C6C36"/>
    <w:rsid w:val="001C6F30"/>
    <w:rsid w:val="001C7408"/>
    <w:rsid w:val="001D0D44"/>
    <w:rsid w:val="001D179D"/>
    <w:rsid w:val="001D3395"/>
    <w:rsid w:val="001D4931"/>
    <w:rsid w:val="001D5CE3"/>
    <w:rsid w:val="001D631B"/>
    <w:rsid w:val="001D7F3D"/>
    <w:rsid w:val="001E0256"/>
    <w:rsid w:val="001E15F6"/>
    <w:rsid w:val="001E21F3"/>
    <w:rsid w:val="001E2308"/>
    <w:rsid w:val="001E3F4D"/>
    <w:rsid w:val="001E3FA7"/>
    <w:rsid w:val="001F0A08"/>
    <w:rsid w:val="001F179B"/>
    <w:rsid w:val="001F1C19"/>
    <w:rsid w:val="001F1D4D"/>
    <w:rsid w:val="001F440B"/>
    <w:rsid w:val="001F4779"/>
    <w:rsid w:val="001F4F4D"/>
    <w:rsid w:val="001F5DD4"/>
    <w:rsid w:val="001F6B03"/>
    <w:rsid w:val="001F7438"/>
    <w:rsid w:val="001F75DD"/>
    <w:rsid w:val="00200849"/>
    <w:rsid w:val="0020463B"/>
    <w:rsid w:val="0020470F"/>
    <w:rsid w:val="00211764"/>
    <w:rsid w:val="00212EEA"/>
    <w:rsid w:val="00213263"/>
    <w:rsid w:val="00213C2E"/>
    <w:rsid w:val="002144B8"/>
    <w:rsid w:val="002153B5"/>
    <w:rsid w:val="00216275"/>
    <w:rsid w:val="002175A8"/>
    <w:rsid w:val="00220205"/>
    <w:rsid w:val="00220456"/>
    <w:rsid w:val="00221109"/>
    <w:rsid w:val="00221A10"/>
    <w:rsid w:val="00223185"/>
    <w:rsid w:val="00223770"/>
    <w:rsid w:val="00224277"/>
    <w:rsid w:val="00224B85"/>
    <w:rsid w:val="00226CE4"/>
    <w:rsid w:val="002270DF"/>
    <w:rsid w:val="00230588"/>
    <w:rsid w:val="0023098A"/>
    <w:rsid w:val="00233136"/>
    <w:rsid w:val="00234E24"/>
    <w:rsid w:val="00234F66"/>
    <w:rsid w:val="002358A5"/>
    <w:rsid w:val="00235C7F"/>
    <w:rsid w:val="00236505"/>
    <w:rsid w:val="00237C81"/>
    <w:rsid w:val="00242DBF"/>
    <w:rsid w:val="00242F38"/>
    <w:rsid w:val="002450B3"/>
    <w:rsid w:val="00245777"/>
    <w:rsid w:val="00245C9A"/>
    <w:rsid w:val="00246E61"/>
    <w:rsid w:val="00251EAD"/>
    <w:rsid w:val="002541F7"/>
    <w:rsid w:val="00260D9C"/>
    <w:rsid w:val="0026192B"/>
    <w:rsid w:val="00262C32"/>
    <w:rsid w:val="002630CB"/>
    <w:rsid w:val="00263EC1"/>
    <w:rsid w:val="002664C5"/>
    <w:rsid w:val="0026736A"/>
    <w:rsid w:val="002674C8"/>
    <w:rsid w:val="00270E59"/>
    <w:rsid w:val="00270FA2"/>
    <w:rsid w:val="002734AC"/>
    <w:rsid w:val="00275855"/>
    <w:rsid w:val="002800BA"/>
    <w:rsid w:val="00283186"/>
    <w:rsid w:val="002832BD"/>
    <w:rsid w:val="00283509"/>
    <w:rsid w:val="00286681"/>
    <w:rsid w:val="0028701A"/>
    <w:rsid w:val="002909E6"/>
    <w:rsid w:val="00290D04"/>
    <w:rsid w:val="00291998"/>
    <w:rsid w:val="00291DE1"/>
    <w:rsid w:val="00292880"/>
    <w:rsid w:val="00292EA7"/>
    <w:rsid w:val="00293646"/>
    <w:rsid w:val="00295EEC"/>
    <w:rsid w:val="0029657F"/>
    <w:rsid w:val="002A0FF0"/>
    <w:rsid w:val="002A3718"/>
    <w:rsid w:val="002A3C62"/>
    <w:rsid w:val="002A3D17"/>
    <w:rsid w:val="002A4405"/>
    <w:rsid w:val="002A69E1"/>
    <w:rsid w:val="002A6DBE"/>
    <w:rsid w:val="002A73F1"/>
    <w:rsid w:val="002A7652"/>
    <w:rsid w:val="002B1B02"/>
    <w:rsid w:val="002B271A"/>
    <w:rsid w:val="002B2845"/>
    <w:rsid w:val="002B28AE"/>
    <w:rsid w:val="002B34BE"/>
    <w:rsid w:val="002B3E4A"/>
    <w:rsid w:val="002B3EB4"/>
    <w:rsid w:val="002B5D1B"/>
    <w:rsid w:val="002B5D7F"/>
    <w:rsid w:val="002B5E39"/>
    <w:rsid w:val="002C2310"/>
    <w:rsid w:val="002C2A67"/>
    <w:rsid w:val="002C3714"/>
    <w:rsid w:val="002C39B1"/>
    <w:rsid w:val="002C4946"/>
    <w:rsid w:val="002C62F4"/>
    <w:rsid w:val="002C778D"/>
    <w:rsid w:val="002D0439"/>
    <w:rsid w:val="002D1612"/>
    <w:rsid w:val="002D263F"/>
    <w:rsid w:val="002D2F33"/>
    <w:rsid w:val="002D3110"/>
    <w:rsid w:val="002D36EE"/>
    <w:rsid w:val="002D41AC"/>
    <w:rsid w:val="002D5372"/>
    <w:rsid w:val="002D5CBC"/>
    <w:rsid w:val="002D7C53"/>
    <w:rsid w:val="002D7C54"/>
    <w:rsid w:val="002E14A6"/>
    <w:rsid w:val="002E1560"/>
    <w:rsid w:val="002E1650"/>
    <w:rsid w:val="002E1B1F"/>
    <w:rsid w:val="002E2677"/>
    <w:rsid w:val="002F28F6"/>
    <w:rsid w:val="002F33D6"/>
    <w:rsid w:val="002F3874"/>
    <w:rsid w:val="002F613C"/>
    <w:rsid w:val="002F7163"/>
    <w:rsid w:val="003014DA"/>
    <w:rsid w:val="003036E9"/>
    <w:rsid w:val="00303F9D"/>
    <w:rsid w:val="00304F93"/>
    <w:rsid w:val="00305F99"/>
    <w:rsid w:val="00306D31"/>
    <w:rsid w:val="003070BF"/>
    <w:rsid w:val="003106DE"/>
    <w:rsid w:val="00311E4E"/>
    <w:rsid w:val="00312FE8"/>
    <w:rsid w:val="003137B2"/>
    <w:rsid w:val="00313F7E"/>
    <w:rsid w:val="0031688C"/>
    <w:rsid w:val="00316C6C"/>
    <w:rsid w:val="00317EFF"/>
    <w:rsid w:val="00320150"/>
    <w:rsid w:val="00322366"/>
    <w:rsid w:val="00322835"/>
    <w:rsid w:val="00322B54"/>
    <w:rsid w:val="00324059"/>
    <w:rsid w:val="0032457C"/>
    <w:rsid w:val="003255E4"/>
    <w:rsid w:val="0032655A"/>
    <w:rsid w:val="0032729A"/>
    <w:rsid w:val="003276B4"/>
    <w:rsid w:val="0033097A"/>
    <w:rsid w:val="003318AF"/>
    <w:rsid w:val="00333551"/>
    <w:rsid w:val="00333D0E"/>
    <w:rsid w:val="00333DF2"/>
    <w:rsid w:val="00335067"/>
    <w:rsid w:val="00336B70"/>
    <w:rsid w:val="0034099D"/>
    <w:rsid w:val="003415AD"/>
    <w:rsid w:val="0034201D"/>
    <w:rsid w:val="00344463"/>
    <w:rsid w:val="00344702"/>
    <w:rsid w:val="00345F12"/>
    <w:rsid w:val="00345F17"/>
    <w:rsid w:val="00347A81"/>
    <w:rsid w:val="00347DC3"/>
    <w:rsid w:val="003502C1"/>
    <w:rsid w:val="00351E79"/>
    <w:rsid w:val="00352832"/>
    <w:rsid w:val="00353832"/>
    <w:rsid w:val="00353CDC"/>
    <w:rsid w:val="0035655C"/>
    <w:rsid w:val="00361CEE"/>
    <w:rsid w:val="00362DA4"/>
    <w:rsid w:val="00365EAE"/>
    <w:rsid w:val="00367C0E"/>
    <w:rsid w:val="0037011B"/>
    <w:rsid w:val="0037287B"/>
    <w:rsid w:val="00374137"/>
    <w:rsid w:val="00375D11"/>
    <w:rsid w:val="00377959"/>
    <w:rsid w:val="00381345"/>
    <w:rsid w:val="00384B5A"/>
    <w:rsid w:val="00386F84"/>
    <w:rsid w:val="0038746B"/>
    <w:rsid w:val="003874A0"/>
    <w:rsid w:val="003877A2"/>
    <w:rsid w:val="0039463C"/>
    <w:rsid w:val="003950F0"/>
    <w:rsid w:val="00396B5A"/>
    <w:rsid w:val="00397406"/>
    <w:rsid w:val="0039798E"/>
    <w:rsid w:val="003A4952"/>
    <w:rsid w:val="003A5D72"/>
    <w:rsid w:val="003A6138"/>
    <w:rsid w:val="003B04D4"/>
    <w:rsid w:val="003B1608"/>
    <w:rsid w:val="003B173D"/>
    <w:rsid w:val="003B1945"/>
    <w:rsid w:val="003B26A6"/>
    <w:rsid w:val="003B3432"/>
    <w:rsid w:val="003B4030"/>
    <w:rsid w:val="003B5765"/>
    <w:rsid w:val="003B7601"/>
    <w:rsid w:val="003C090C"/>
    <w:rsid w:val="003C23ED"/>
    <w:rsid w:val="003C5E14"/>
    <w:rsid w:val="003C6170"/>
    <w:rsid w:val="003C74C1"/>
    <w:rsid w:val="003C7BA5"/>
    <w:rsid w:val="003D11ED"/>
    <w:rsid w:val="003D1901"/>
    <w:rsid w:val="003D3345"/>
    <w:rsid w:val="003D38A4"/>
    <w:rsid w:val="003D3D9E"/>
    <w:rsid w:val="003D5AB6"/>
    <w:rsid w:val="003D5CBF"/>
    <w:rsid w:val="003D6210"/>
    <w:rsid w:val="003D6E37"/>
    <w:rsid w:val="003D7AC2"/>
    <w:rsid w:val="003E0F7C"/>
    <w:rsid w:val="003E148C"/>
    <w:rsid w:val="003E2D27"/>
    <w:rsid w:val="003E4526"/>
    <w:rsid w:val="003E47B9"/>
    <w:rsid w:val="003E4D44"/>
    <w:rsid w:val="003E519D"/>
    <w:rsid w:val="003E6547"/>
    <w:rsid w:val="003F0A58"/>
    <w:rsid w:val="003F18F1"/>
    <w:rsid w:val="003F2415"/>
    <w:rsid w:val="003F564D"/>
    <w:rsid w:val="003F57BB"/>
    <w:rsid w:val="003F667B"/>
    <w:rsid w:val="003F7158"/>
    <w:rsid w:val="003F76F0"/>
    <w:rsid w:val="003F7B8F"/>
    <w:rsid w:val="00400085"/>
    <w:rsid w:val="0040162F"/>
    <w:rsid w:val="004020F2"/>
    <w:rsid w:val="004029E5"/>
    <w:rsid w:val="00402B9F"/>
    <w:rsid w:val="00402CF0"/>
    <w:rsid w:val="00403D22"/>
    <w:rsid w:val="0040450A"/>
    <w:rsid w:val="00405DF7"/>
    <w:rsid w:val="00405EBE"/>
    <w:rsid w:val="00407555"/>
    <w:rsid w:val="004174C2"/>
    <w:rsid w:val="00420E96"/>
    <w:rsid w:val="00421143"/>
    <w:rsid w:val="00423936"/>
    <w:rsid w:val="004260A8"/>
    <w:rsid w:val="004269A1"/>
    <w:rsid w:val="00427904"/>
    <w:rsid w:val="00427B88"/>
    <w:rsid w:val="004319CD"/>
    <w:rsid w:val="0043216C"/>
    <w:rsid w:val="00432E5B"/>
    <w:rsid w:val="004373DE"/>
    <w:rsid w:val="004402ED"/>
    <w:rsid w:val="00441E8A"/>
    <w:rsid w:val="004441CA"/>
    <w:rsid w:val="004449B5"/>
    <w:rsid w:val="004453AF"/>
    <w:rsid w:val="00445804"/>
    <w:rsid w:val="004475AC"/>
    <w:rsid w:val="004479D5"/>
    <w:rsid w:val="004506D4"/>
    <w:rsid w:val="00452FEA"/>
    <w:rsid w:val="00454BAB"/>
    <w:rsid w:val="00455288"/>
    <w:rsid w:val="0045591C"/>
    <w:rsid w:val="00455DE8"/>
    <w:rsid w:val="00456352"/>
    <w:rsid w:val="00456E3B"/>
    <w:rsid w:val="00460BD3"/>
    <w:rsid w:val="00461835"/>
    <w:rsid w:val="00461872"/>
    <w:rsid w:val="004627CA"/>
    <w:rsid w:val="0046345A"/>
    <w:rsid w:val="0046409A"/>
    <w:rsid w:val="00465686"/>
    <w:rsid w:val="0046752F"/>
    <w:rsid w:val="00467AA1"/>
    <w:rsid w:val="00470541"/>
    <w:rsid w:val="004731D2"/>
    <w:rsid w:val="00476A9D"/>
    <w:rsid w:val="00481BCD"/>
    <w:rsid w:val="004832B6"/>
    <w:rsid w:val="004863E1"/>
    <w:rsid w:val="004865AB"/>
    <w:rsid w:val="004870BF"/>
    <w:rsid w:val="00487A6B"/>
    <w:rsid w:val="00490022"/>
    <w:rsid w:val="0049500A"/>
    <w:rsid w:val="004967CD"/>
    <w:rsid w:val="00497CFD"/>
    <w:rsid w:val="004A0B8A"/>
    <w:rsid w:val="004A1050"/>
    <w:rsid w:val="004A16E0"/>
    <w:rsid w:val="004A1B6D"/>
    <w:rsid w:val="004A21A9"/>
    <w:rsid w:val="004A2B2A"/>
    <w:rsid w:val="004A378D"/>
    <w:rsid w:val="004A45E7"/>
    <w:rsid w:val="004A4C27"/>
    <w:rsid w:val="004A6B71"/>
    <w:rsid w:val="004A6DCB"/>
    <w:rsid w:val="004B0991"/>
    <w:rsid w:val="004B403D"/>
    <w:rsid w:val="004B4F47"/>
    <w:rsid w:val="004B539D"/>
    <w:rsid w:val="004B5B77"/>
    <w:rsid w:val="004B70F7"/>
    <w:rsid w:val="004C031D"/>
    <w:rsid w:val="004C1DE4"/>
    <w:rsid w:val="004C2383"/>
    <w:rsid w:val="004C2A93"/>
    <w:rsid w:val="004C2CCF"/>
    <w:rsid w:val="004C33E3"/>
    <w:rsid w:val="004C4748"/>
    <w:rsid w:val="004C475F"/>
    <w:rsid w:val="004C7B62"/>
    <w:rsid w:val="004D1180"/>
    <w:rsid w:val="004D2C2F"/>
    <w:rsid w:val="004D3ECD"/>
    <w:rsid w:val="004D48B0"/>
    <w:rsid w:val="004D6FA0"/>
    <w:rsid w:val="004E0FFF"/>
    <w:rsid w:val="004E1355"/>
    <w:rsid w:val="004E3A6D"/>
    <w:rsid w:val="004E3B8D"/>
    <w:rsid w:val="004E3BED"/>
    <w:rsid w:val="004E472B"/>
    <w:rsid w:val="004E4C4F"/>
    <w:rsid w:val="004E6742"/>
    <w:rsid w:val="004F022E"/>
    <w:rsid w:val="004F0A55"/>
    <w:rsid w:val="004F0AE1"/>
    <w:rsid w:val="004F15C7"/>
    <w:rsid w:val="004F263E"/>
    <w:rsid w:val="004F7ED1"/>
    <w:rsid w:val="00501028"/>
    <w:rsid w:val="0050461B"/>
    <w:rsid w:val="00510E81"/>
    <w:rsid w:val="00512983"/>
    <w:rsid w:val="005134CD"/>
    <w:rsid w:val="005154C3"/>
    <w:rsid w:val="00515EDE"/>
    <w:rsid w:val="00515F4B"/>
    <w:rsid w:val="00516832"/>
    <w:rsid w:val="00520F12"/>
    <w:rsid w:val="00521EF4"/>
    <w:rsid w:val="0052202C"/>
    <w:rsid w:val="00522304"/>
    <w:rsid w:val="0052482C"/>
    <w:rsid w:val="00525FC7"/>
    <w:rsid w:val="00526ABF"/>
    <w:rsid w:val="00527C26"/>
    <w:rsid w:val="00532411"/>
    <w:rsid w:val="00533B10"/>
    <w:rsid w:val="00536C7A"/>
    <w:rsid w:val="00536F35"/>
    <w:rsid w:val="00543407"/>
    <w:rsid w:val="0054682A"/>
    <w:rsid w:val="00546947"/>
    <w:rsid w:val="00547C77"/>
    <w:rsid w:val="005500F8"/>
    <w:rsid w:val="005517E2"/>
    <w:rsid w:val="00551A11"/>
    <w:rsid w:val="00552270"/>
    <w:rsid w:val="005523CF"/>
    <w:rsid w:val="00552AF7"/>
    <w:rsid w:val="00552F2A"/>
    <w:rsid w:val="005539F0"/>
    <w:rsid w:val="00555C31"/>
    <w:rsid w:val="00556939"/>
    <w:rsid w:val="00556A4C"/>
    <w:rsid w:val="005573D9"/>
    <w:rsid w:val="005603E1"/>
    <w:rsid w:val="00560407"/>
    <w:rsid w:val="00560804"/>
    <w:rsid w:val="00560D28"/>
    <w:rsid w:val="005614EA"/>
    <w:rsid w:val="0056480C"/>
    <w:rsid w:val="00565BB6"/>
    <w:rsid w:val="00565CDD"/>
    <w:rsid w:val="00566CAE"/>
    <w:rsid w:val="005670FA"/>
    <w:rsid w:val="00567273"/>
    <w:rsid w:val="005677CD"/>
    <w:rsid w:val="00572EEE"/>
    <w:rsid w:val="005734A5"/>
    <w:rsid w:val="00573FCB"/>
    <w:rsid w:val="005750F0"/>
    <w:rsid w:val="0057576B"/>
    <w:rsid w:val="0057711E"/>
    <w:rsid w:val="00577AD6"/>
    <w:rsid w:val="00577FB8"/>
    <w:rsid w:val="0058199B"/>
    <w:rsid w:val="00586C97"/>
    <w:rsid w:val="00590B9B"/>
    <w:rsid w:val="00590BA9"/>
    <w:rsid w:val="00590EAE"/>
    <w:rsid w:val="005918B2"/>
    <w:rsid w:val="0059260B"/>
    <w:rsid w:val="00592AD9"/>
    <w:rsid w:val="00593B37"/>
    <w:rsid w:val="00595818"/>
    <w:rsid w:val="00596765"/>
    <w:rsid w:val="00597238"/>
    <w:rsid w:val="005976DA"/>
    <w:rsid w:val="00597DFC"/>
    <w:rsid w:val="005A1CF3"/>
    <w:rsid w:val="005A2419"/>
    <w:rsid w:val="005A323A"/>
    <w:rsid w:val="005A34C3"/>
    <w:rsid w:val="005A380F"/>
    <w:rsid w:val="005A3A68"/>
    <w:rsid w:val="005A411C"/>
    <w:rsid w:val="005A5824"/>
    <w:rsid w:val="005A5FBF"/>
    <w:rsid w:val="005A6A87"/>
    <w:rsid w:val="005A7163"/>
    <w:rsid w:val="005A75CE"/>
    <w:rsid w:val="005B1CB7"/>
    <w:rsid w:val="005B320F"/>
    <w:rsid w:val="005B53A7"/>
    <w:rsid w:val="005B7328"/>
    <w:rsid w:val="005C053A"/>
    <w:rsid w:val="005C189F"/>
    <w:rsid w:val="005C3371"/>
    <w:rsid w:val="005C3C12"/>
    <w:rsid w:val="005C6667"/>
    <w:rsid w:val="005C6B73"/>
    <w:rsid w:val="005C7C23"/>
    <w:rsid w:val="005C7FEE"/>
    <w:rsid w:val="005D3965"/>
    <w:rsid w:val="005D44F5"/>
    <w:rsid w:val="005D7710"/>
    <w:rsid w:val="005E18A6"/>
    <w:rsid w:val="005E3672"/>
    <w:rsid w:val="005E3C2A"/>
    <w:rsid w:val="005E40CE"/>
    <w:rsid w:val="005F1FDC"/>
    <w:rsid w:val="005F22AC"/>
    <w:rsid w:val="005F3283"/>
    <w:rsid w:val="005F3495"/>
    <w:rsid w:val="005F46F5"/>
    <w:rsid w:val="005F478F"/>
    <w:rsid w:val="005F481B"/>
    <w:rsid w:val="005F612B"/>
    <w:rsid w:val="00600307"/>
    <w:rsid w:val="00600419"/>
    <w:rsid w:val="00600507"/>
    <w:rsid w:val="0060078C"/>
    <w:rsid w:val="006014F7"/>
    <w:rsid w:val="0060420F"/>
    <w:rsid w:val="0060447F"/>
    <w:rsid w:val="0060473A"/>
    <w:rsid w:val="00605C54"/>
    <w:rsid w:val="0060693C"/>
    <w:rsid w:val="00607863"/>
    <w:rsid w:val="00615F70"/>
    <w:rsid w:val="00621587"/>
    <w:rsid w:val="006218D6"/>
    <w:rsid w:val="00621ABD"/>
    <w:rsid w:val="006222FF"/>
    <w:rsid w:val="006245E4"/>
    <w:rsid w:val="006261E5"/>
    <w:rsid w:val="0062690C"/>
    <w:rsid w:val="00630485"/>
    <w:rsid w:val="00630774"/>
    <w:rsid w:val="006316F9"/>
    <w:rsid w:val="00631E68"/>
    <w:rsid w:val="00632053"/>
    <w:rsid w:val="00632EE5"/>
    <w:rsid w:val="006359B6"/>
    <w:rsid w:val="006375DC"/>
    <w:rsid w:val="00641A5A"/>
    <w:rsid w:val="0064372D"/>
    <w:rsid w:val="00643C54"/>
    <w:rsid w:val="006501C3"/>
    <w:rsid w:val="006510B7"/>
    <w:rsid w:val="00651E90"/>
    <w:rsid w:val="006539FE"/>
    <w:rsid w:val="006547A6"/>
    <w:rsid w:val="00654F8A"/>
    <w:rsid w:val="00657499"/>
    <w:rsid w:val="00661412"/>
    <w:rsid w:val="00662803"/>
    <w:rsid w:val="00662C07"/>
    <w:rsid w:val="00664B4A"/>
    <w:rsid w:val="006700C9"/>
    <w:rsid w:val="006701BE"/>
    <w:rsid w:val="00671948"/>
    <w:rsid w:val="00673337"/>
    <w:rsid w:val="0067461E"/>
    <w:rsid w:val="00675DD6"/>
    <w:rsid w:val="00676F2E"/>
    <w:rsid w:val="00677679"/>
    <w:rsid w:val="006776AE"/>
    <w:rsid w:val="00677EA3"/>
    <w:rsid w:val="006814C2"/>
    <w:rsid w:val="006819DD"/>
    <w:rsid w:val="00681E9A"/>
    <w:rsid w:val="0068435E"/>
    <w:rsid w:val="006849D1"/>
    <w:rsid w:val="00686A55"/>
    <w:rsid w:val="00686E56"/>
    <w:rsid w:val="00687141"/>
    <w:rsid w:val="0068778B"/>
    <w:rsid w:val="00687CAC"/>
    <w:rsid w:val="0069485F"/>
    <w:rsid w:val="00695A25"/>
    <w:rsid w:val="00696DCB"/>
    <w:rsid w:val="00697A49"/>
    <w:rsid w:val="006A0E1C"/>
    <w:rsid w:val="006A1F5F"/>
    <w:rsid w:val="006A216D"/>
    <w:rsid w:val="006A4E1A"/>
    <w:rsid w:val="006A5848"/>
    <w:rsid w:val="006A6777"/>
    <w:rsid w:val="006A6C16"/>
    <w:rsid w:val="006B3AB7"/>
    <w:rsid w:val="006B6CF6"/>
    <w:rsid w:val="006B73AD"/>
    <w:rsid w:val="006B7497"/>
    <w:rsid w:val="006B7890"/>
    <w:rsid w:val="006C15F7"/>
    <w:rsid w:val="006C1800"/>
    <w:rsid w:val="006C23AD"/>
    <w:rsid w:val="006C459B"/>
    <w:rsid w:val="006C7349"/>
    <w:rsid w:val="006D01DF"/>
    <w:rsid w:val="006D3335"/>
    <w:rsid w:val="006D3BC5"/>
    <w:rsid w:val="006D5582"/>
    <w:rsid w:val="006D76F6"/>
    <w:rsid w:val="006E01CE"/>
    <w:rsid w:val="006E1033"/>
    <w:rsid w:val="006E28A1"/>
    <w:rsid w:val="006E2A37"/>
    <w:rsid w:val="006E2CAF"/>
    <w:rsid w:val="006E53E5"/>
    <w:rsid w:val="006E54C7"/>
    <w:rsid w:val="006F01BC"/>
    <w:rsid w:val="006F03EA"/>
    <w:rsid w:val="006F0B0F"/>
    <w:rsid w:val="006F0CCE"/>
    <w:rsid w:val="006F0E87"/>
    <w:rsid w:val="006F1016"/>
    <w:rsid w:val="006F14C8"/>
    <w:rsid w:val="006F1521"/>
    <w:rsid w:val="006F360A"/>
    <w:rsid w:val="006F4A68"/>
    <w:rsid w:val="006F6F48"/>
    <w:rsid w:val="0070424D"/>
    <w:rsid w:val="00705F3A"/>
    <w:rsid w:val="00707090"/>
    <w:rsid w:val="007070DB"/>
    <w:rsid w:val="00707125"/>
    <w:rsid w:val="00711676"/>
    <w:rsid w:val="00711C19"/>
    <w:rsid w:val="0071694C"/>
    <w:rsid w:val="00721295"/>
    <w:rsid w:val="0072165D"/>
    <w:rsid w:val="00721F7D"/>
    <w:rsid w:val="007222F6"/>
    <w:rsid w:val="00723197"/>
    <w:rsid w:val="00723B54"/>
    <w:rsid w:val="00724969"/>
    <w:rsid w:val="00724F00"/>
    <w:rsid w:val="00725D19"/>
    <w:rsid w:val="00725F76"/>
    <w:rsid w:val="00726B3F"/>
    <w:rsid w:val="00727247"/>
    <w:rsid w:val="007312DE"/>
    <w:rsid w:val="00732293"/>
    <w:rsid w:val="00734E9D"/>
    <w:rsid w:val="007376DE"/>
    <w:rsid w:val="00740500"/>
    <w:rsid w:val="0074068E"/>
    <w:rsid w:val="00742609"/>
    <w:rsid w:val="007431BD"/>
    <w:rsid w:val="007435C2"/>
    <w:rsid w:val="00747498"/>
    <w:rsid w:val="00747E2C"/>
    <w:rsid w:val="007508C4"/>
    <w:rsid w:val="00750DDF"/>
    <w:rsid w:val="00751992"/>
    <w:rsid w:val="00752AB6"/>
    <w:rsid w:val="00753AE7"/>
    <w:rsid w:val="00754C43"/>
    <w:rsid w:val="00755A4B"/>
    <w:rsid w:val="00760BC3"/>
    <w:rsid w:val="0076107A"/>
    <w:rsid w:val="007616A5"/>
    <w:rsid w:val="0076274C"/>
    <w:rsid w:val="007628FB"/>
    <w:rsid w:val="00765E72"/>
    <w:rsid w:val="0077055B"/>
    <w:rsid w:val="00770830"/>
    <w:rsid w:val="007708EC"/>
    <w:rsid w:val="0077139F"/>
    <w:rsid w:val="007718B1"/>
    <w:rsid w:val="00771DFC"/>
    <w:rsid w:val="00773014"/>
    <w:rsid w:val="0077463B"/>
    <w:rsid w:val="00774662"/>
    <w:rsid w:val="007759DF"/>
    <w:rsid w:val="00777731"/>
    <w:rsid w:val="007800EF"/>
    <w:rsid w:val="007823E4"/>
    <w:rsid w:val="00784A86"/>
    <w:rsid w:val="00784C96"/>
    <w:rsid w:val="0078643E"/>
    <w:rsid w:val="00790406"/>
    <w:rsid w:val="0079296D"/>
    <w:rsid w:val="0079579C"/>
    <w:rsid w:val="007971DD"/>
    <w:rsid w:val="00797255"/>
    <w:rsid w:val="007A0D21"/>
    <w:rsid w:val="007A122C"/>
    <w:rsid w:val="007A25AF"/>
    <w:rsid w:val="007A385C"/>
    <w:rsid w:val="007A4772"/>
    <w:rsid w:val="007A50E9"/>
    <w:rsid w:val="007A538A"/>
    <w:rsid w:val="007A5936"/>
    <w:rsid w:val="007A5A37"/>
    <w:rsid w:val="007A602D"/>
    <w:rsid w:val="007B102F"/>
    <w:rsid w:val="007B34ED"/>
    <w:rsid w:val="007B5147"/>
    <w:rsid w:val="007B5657"/>
    <w:rsid w:val="007B619B"/>
    <w:rsid w:val="007B7FDC"/>
    <w:rsid w:val="007C16C5"/>
    <w:rsid w:val="007C28C6"/>
    <w:rsid w:val="007C3167"/>
    <w:rsid w:val="007C3412"/>
    <w:rsid w:val="007C3635"/>
    <w:rsid w:val="007C3E5B"/>
    <w:rsid w:val="007C4617"/>
    <w:rsid w:val="007C53F6"/>
    <w:rsid w:val="007C5A8B"/>
    <w:rsid w:val="007C74B6"/>
    <w:rsid w:val="007C7736"/>
    <w:rsid w:val="007C7D0D"/>
    <w:rsid w:val="007D0509"/>
    <w:rsid w:val="007D0CC8"/>
    <w:rsid w:val="007D2776"/>
    <w:rsid w:val="007D2A10"/>
    <w:rsid w:val="007D2C8C"/>
    <w:rsid w:val="007D3849"/>
    <w:rsid w:val="007D3D20"/>
    <w:rsid w:val="007D3F59"/>
    <w:rsid w:val="007D50F8"/>
    <w:rsid w:val="007D53C1"/>
    <w:rsid w:val="007D5A8C"/>
    <w:rsid w:val="007D68BB"/>
    <w:rsid w:val="007D72B1"/>
    <w:rsid w:val="007D7E32"/>
    <w:rsid w:val="007E01E6"/>
    <w:rsid w:val="007E0515"/>
    <w:rsid w:val="007E221F"/>
    <w:rsid w:val="007E232E"/>
    <w:rsid w:val="007E2516"/>
    <w:rsid w:val="007E2E63"/>
    <w:rsid w:val="007E43D7"/>
    <w:rsid w:val="007E4A33"/>
    <w:rsid w:val="007E5CC6"/>
    <w:rsid w:val="007E5E50"/>
    <w:rsid w:val="007E62E9"/>
    <w:rsid w:val="007E6A17"/>
    <w:rsid w:val="007E6E23"/>
    <w:rsid w:val="007E763A"/>
    <w:rsid w:val="007F112C"/>
    <w:rsid w:val="007F2CBE"/>
    <w:rsid w:val="007F3519"/>
    <w:rsid w:val="007F4D65"/>
    <w:rsid w:val="007F662C"/>
    <w:rsid w:val="007F669F"/>
    <w:rsid w:val="00800743"/>
    <w:rsid w:val="00800968"/>
    <w:rsid w:val="00801175"/>
    <w:rsid w:val="00801437"/>
    <w:rsid w:val="0080273D"/>
    <w:rsid w:val="00802990"/>
    <w:rsid w:val="00803F4D"/>
    <w:rsid w:val="00804257"/>
    <w:rsid w:val="0080443B"/>
    <w:rsid w:val="00805A18"/>
    <w:rsid w:val="00805E75"/>
    <w:rsid w:val="0081122D"/>
    <w:rsid w:val="008113BD"/>
    <w:rsid w:val="00811EF9"/>
    <w:rsid w:val="008131E0"/>
    <w:rsid w:val="008164BD"/>
    <w:rsid w:val="00817A3B"/>
    <w:rsid w:val="008218EE"/>
    <w:rsid w:val="00821A13"/>
    <w:rsid w:val="00822A17"/>
    <w:rsid w:val="00823C4A"/>
    <w:rsid w:val="00823F65"/>
    <w:rsid w:val="008241E5"/>
    <w:rsid w:val="008243DD"/>
    <w:rsid w:val="00827FD5"/>
    <w:rsid w:val="00827FDC"/>
    <w:rsid w:val="008300AE"/>
    <w:rsid w:val="0083016B"/>
    <w:rsid w:val="00830C7A"/>
    <w:rsid w:val="00834C77"/>
    <w:rsid w:val="00835A0C"/>
    <w:rsid w:val="00837692"/>
    <w:rsid w:val="00841704"/>
    <w:rsid w:val="00841CCF"/>
    <w:rsid w:val="00844D40"/>
    <w:rsid w:val="00845466"/>
    <w:rsid w:val="008455E1"/>
    <w:rsid w:val="00846294"/>
    <w:rsid w:val="00846F6D"/>
    <w:rsid w:val="00854747"/>
    <w:rsid w:val="00855A67"/>
    <w:rsid w:val="008565C0"/>
    <w:rsid w:val="008570D8"/>
    <w:rsid w:val="00860E1E"/>
    <w:rsid w:val="008611C5"/>
    <w:rsid w:val="00861271"/>
    <w:rsid w:val="00861F83"/>
    <w:rsid w:val="0086311E"/>
    <w:rsid w:val="00864178"/>
    <w:rsid w:val="00864261"/>
    <w:rsid w:val="008644C8"/>
    <w:rsid w:val="0086555E"/>
    <w:rsid w:val="008659A9"/>
    <w:rsid w:val="00866919"/>
    <w:rsid w:val="008675F7"/>
    <w:rsid w:val="00871D02"/>
    <w:rsid w:val="00872ACF"/>
    <w:rsid w:val="008731C5"/>
    <w:rsid w:val="0087449D"/>
    <w:rsid w:val="00875627"/>
    <w:rsid w:val="0087640C"/>
    <w:rsid w:val="00881528"/>
    <w:rsid w:val="008816C6"/>
    <w:rsid w:val="00881B0C"/>
    <w:rsid w:val="00881DEF"/>
    <w:rsid w:val="008827A6"/>
    <w:rsid w:val="00882C42"/>
    <w:rsid w:val="00882C68"/>
    <w:rsid w:val="00885859"/>
    <w:rsid w:val="0088643E"/>
    <w:rsid w:val="00886A13"/>
    <w:rsid w:val="00887D73"/>
    <w:rsid w:val="00890119"/>
    <w:rsid w:val="0089054D"/>
    <w:rsid w:val="00892700"/>
    <w:rsid w:val="008938FA"/>
    <w:rsid w:val="00894010"/>
    <w:rsid w:val="008A021A"/>
    <w:rsid w:val="008A1F00"/>
    <w:rsid w:val="008A3BFA"/>
    <w:rsid w:val="008A3EB4"/>
    <w:rsid w:val="008A4A31"/>
    <w:rsid w:val="008A4C2F"/>
    <w:rsid w:val="008A60EA"/>
    <w:rsid w:val="008A7629"/>
    <w:rsid w:val="008A79FC"/>
    <w:rsid w:val="008B052A"/>
    <w:rsid w:val="008B3436"/>
    <w:rsid w:val="008B391D"/>
    <w:rsid w:val="008B5A8F"/>
    <w:rsid w:val="008B610B"/>
    <w:rsid w:val="008C35EC"/>
    <w:rsid w:val="008C5083"/>
    <w:rsid w:val="008D35B7"/>
    <w:rsid w:val="008D3980"/>
    <w:rsid w:val="008D3AA7"/>
    <w:rsid w:val="008D3D50"/>
    <w:rsid w:val="008D40E5"/>
    <w:rsid w:val="008D4180"/>
    <w:rsid w:val="008D4B3C"/>
    <w:rsid w:val="008D5F9D"/>
    <w:rsid w:val="008D60CE"/>
    <w:rsid w:val="008D7BF1"/>
    <w:rsid w:val="008E13E8"/>
    <w:rsid w:val="008E35A3"/>
    <w:rsid w:val="008E3A7D"/>
    <w:rsid w:val="008E4127"/>
    <w:rsid w:val="008E49D6"/>
    <w:rsid w:val="008E5250"/>
    <w:rsid w:val="008E5943"/>
    <w:rsid w:val="008E78DC"/>
    <w:rsid w:val="008F07DC"/>
    <w:rsid w:val="008F2DBF"/>
    <w:rsid w:val="008F56CD"/>
    <w:rsid w:val="008F5BB8"/>
    <w:rsid w:val="008F727F"/>
    <w:rsid w:val="008F7381"/>
    <w:rsid w:val="00900E9D"/>
    <w:rsid w:val="0090133D"/>
    <w:rsid w:val="0090277D"/>
    <w:rsid w:val="00902FA0"/>
    <w:rsid w:val="009036E6"/>
    <w:rsid w:val="009041DB"/>
    <w:rsid w:val="00905420"/>
    <w:rsid w:val="00907D36"/>
    <w:rsid w:val="009107C9"/>
    <w:rsid w:val="00914A47"/>
    <w:rsid w:val="00915800"/>
    <w:rsid w:val="00917967"/>
    <w:rsid w:val="00917AC6"/>
    <w:rsid w:val="00917EFC"/>
    <w:rsid w:val="009203A5"/>
    <w:rsid w:val="00920702"/>
    <w:rsid w:val="00920BF2"/>
    <w:rsid w:val="009215ED"/>
    <w:rsid w:val="00922132"/>
    <w:rsid w:val="0092244D"/>
    <w:rsid w:val="00922EC5"/>
    <w:rsid w:val="0092366E"/>
    <w:rsid w:val="0092431A"/>
    <w:rsid w:val="00924ECA"/>
    <w:rsid w:val="009272A0"/>
    <w:rsid w:val="00931E70"/>
    <w:rsid w:val="0093367B"/>
    <w:rsid w:val="009405B3"/>
    <w:rsid w:val="00941750"/>
    <w:rsid w:val="009418A3"/>
    <w:rsid w:val="0094348B"/>
    <w:rsid w:val="00943548"/>
    <w:rsid w:val="0094382F"/>
    <w:rsid w:val="0094698B"/>
    <w:rsid w:val="00947EAA"/>
    <w:rsid w:val="00950DDE"/>
    <w:rsid w:val="0095133E"/>
    <w:rsid w:val="00951AC0"/>
    <w:rsid w:val="0095268E"/>
    <w:rsid w:val="0095460C"/>
    <w:rsid w:val="00954E28"/>
    <w:rsid w:val="009555C2"/>
    <w:rsid w:val="00955C0D"/>
    <w:rsid w:val="009609B0"/>
    <w:rsid w:val="009618B9"/>
    <w:rsid w:val="00961AFC"/>
    <w:rsid w:val="009657F7"/>
    <w:rsid w:val="00965C18"/>
    <w:rsid w:val="0096631A"/>
    <w:rsid w:val="00971539"/>
    <w:rsid w:val="009746D9"/>
    <w:rsid w:val="00974859"/>
    <w:rsid w:val="00976EC2"/>
    <w:rsid w:val="00977EE9"/>
    <w:rsid w:val="0098477C"/>
    <w:rsid w:val="00984BFE"/>
    <w:rsid w:val="009867FA"/>
    <w:rsid w:val="009873AF"/>
    <w:rsid w:val="00987C52"/>
    <w:rsid w:val="0099310D"/>
    <w:rsid w:val="009935CD"/>
    <w:rsid w:val="00993C4B"/>
    <w:rsid w:val="009941FC"/>
    <w:rsid w:val="0099471D"/>
    <w:rsid w:val="009A0098"/>
    <w:rsid w:val="009A1A2E"/>
    <w:rsid w:val="009A25AC"/>
    <w:rsid w:val="009A2941"/>
    <w:rsid w:val="009A3D04"/>
    <w:rsid w:val="009A3DFB"/>
    <w:rsid w:val="009A48FC"/>
    <w:rsid w:val="009A4913"/>
    <w:rsid w:val="009A49F2"/>
    <w:rsid w:val="009A55B6"/>
    <w:rsid w:val="009B1BD5"/>
    <w:rsid w:val="009B2AF9"/>
    <w:rsid w:val="009B2D7C"/>
    <w:rsid w:val="009B31E6"/>
    <w:rsid w:val="009B3443"/>
    <w:rsid w:val="009C0222"/>
    <w:rsid w:val="009C0A70"/>
    <w:rsid w:val="009C0E6A"/>
    <w:rsid w:val="009C1872"/>
    <w:rsid w:val="009C18B5"/>
    <w:rsid w:val="009C2144"/>
    <w:rsid w:val="009C38E6"/>
    <w:rsid w:val="009C4968"/>
    <w:rsid w:val="009C4A43"/>
    <w:rsid w:val="009C54F2"/>
    <w:rsid w:val="009C5F18"/>
    <w:rsid w:val="009C6906"/>
    <w:rsid w:val="009C6A00"/>
    <w:rsid w:val="009C739D"/>
    <w:rsid w:val="009C74F4"/>
    <w:rsid w:val="009C7507"/>
    <w:rsid w:val="009D057C"/>
    <w:rsid w:val="009D103F"/>
    <w:rsid w:val="009D1D7C"/>
    <w:rsid w:val="009D21FE"/>
    <w:rsid w:val="009D22EC"/>
    <w:rsid w:val="009D2489"/>
    <w:rsid w:val="009D27B4"/>
    <w:rsid w:val="009D32A5"/>
    <w:rsid w:val="009D4B4C"/>
    <w:rsid w:val="009D4F53"/>
    <w:rsid w:val="009D56B3"/>
    <w:rsid w:val="009D5874"/>
    <w:rsid w:val="009D6B1E"/>
    <w:rsid w:val="009D7AC9"/>
    <w:rsid w:val="009E08A2"/>
    <w:rsid w:val="009E0C60"/>
    <w:rsid w:val="009E2D9E"/>
    <w:rsid w:val="009E338F"/>
    <w:rsid w:val="009E3F74"/>
    <w:rsid w:val="009E49B3"/>
    <w:rsid w:val="009E4E36"/>
    <w:rsid w:val="009E58BE"/>
    <w:rsid w:val="009E60E7"/>
    <w:rsid w:val="009E7109"/>
    <w:rsid w:val="009E756D"/>
    <w:rsid w:val="009F1873"/>
    <w:rsid w:val="009F351A"/>
    <w:rsid w:val="009F3B9D"/>
    <w:rsid w:val="009F4281"/>
    <w:rsid w:val="009F4A84"/>
    <w:rsid w:val="009F79E7"/>
    <w:rsid w:val="009F7DFD"/>
    <w:rsid w:val="00A021A5"/>
    <w:rsid w:val="00A02C8A"/>
    <w:rsid w:val="00A040F5"/>
    <w:rsid w:val="00A0490C"/>
    <w:rsid w:val="00A05B4D"/>
    <w:rsid w:val="00A05F95"/>
    <w:rsid w:val="00A07688"/>
    <w:rsid w:val="00A07737"/>
    <w:rsid w:val="00A077EE"/>
    <w:rsid w:val="00A07FC8"/>
    <w:rsid w:val="00A1014D"/>
    <w:rsid w:val="00A137F1"/>
    <w:rsid w:val="00A14786"/>
    <w:rsid w:val="00A1791A"/>
    <w:rsid w:val="00A20277"/>
    <w:rsid w:val="00A20A40"/>
    <w:rsid w:val="00A22F7A"/>
    <w:rsid w:val="00A237F4"/>
    <w:rsid w:val="00A240A2"/>
    <w:rsid w:val="00A30326"/>
    <w:rsid w:val="00A31CCB"/>
    <w:rsid w:val="00A3421C"/>
    <w:rsid w:val="00A34843"/>
    <w:rsid w:val="00A34DBB"/>
    <w:rsid w:val="00A36BE2"/>
    <w:rsid w:val="00A370D0"/>
    <w:rsid w:val="00A37DDD"/>
    <w:rsid w:val="00A413BC"/>
    <w:rsid w:val="00A41ECF"/>
    <w:rsid w:val="00A436EF"/>
    <w:rsid w:val="00A47F25"/>
    <w:rsid w:val="00A507EC"/>
    <w:rsid w:val="00A50F19"/>
    <w:rsid w:val="00A521B6"/>
    <w:rsid w:val="00A529E8"/>
    <w:rsid w:val="00A530B2"/>
    <w:rsid w:val="00A547E7"/>
    <w:rsid w:val="00A560C0"/>
    <w:rsid w:val="00A56ECD"/>
    <w:rsid w:val="00A571BE"/>
    <w:rsid w:val="00A57E31"/>
    <w:rsid w:val="00A60CF2"/>
    <w:rsid w:val="00A630C1"/>
    <w:rsid w:val="00A6429D"/>
    <w:rsid w:val="00A6514F"/>
    <w:rsid w:val="00A67998"/>
    <w:rsid w:val="00A67CE8"/>
    <w:rsid w:val="00A7022C"/>
    <w:rsid w:val="00A717F6"/>
    <w:rsid w:val="00A72161"/>
    <w:rsid w:val="00A72F07"/>
    <w:rsid w:val="00A741DA"/>
    <w:rsid w:val="00A74E98"/>
    <w:rsid w:val="00A75E0B"/>
    <w:rsid w:val="00A77237"/>
    <w:rsid w:val="00A814E1"/>
    <w:rsid w:val="00A81905"/>
    <w:rsid w:val="00A82084"/>
    <w:rsid w:val="00A831BC"/>
    <w:rsid w:val="00A83362"/>
    <w:rsid w:val="00A83425"/>
    <w:rsid w:val="00A83A6D"/>
    <w:rsid w:val="00A843BA"/>
    <w:rsid w:val="00A86F3A"/>
    <w:rsid w:val="00A87359"/>
    <w:rsid w:val="00A8799C"/>
    <w:rsid w:val="00A90336"/>
    <w:rsid w:val="00A9279C"/>
    <w:rsid w:val="00A93988"/>
    <w:rsid w:val="00A93B01"/>
    <w:rsid w:val="00A95706"/>
    <w:rsid w:val="00A967A0"/>
    <w:rsid w:val="00A96BF3"/>
    <w:rsid w:val="00AA68CE"/>
    <w:rsid w:val="00AA6C5F"/>
    <w:rsid w:val="00AB07F3"/>
    <w:rsid w:val="00AB175F"/>
    <w:rsid w:val="00AB1E0A"/>
    <w:rsid w:val="00AB32D9"/>
    <w:rsid w:val="00AB3815"/>
    <w:rsid w:val="00AB6089"/>
    <w:rsid w:val="00AB7A74"/>
    <w:rsid w:val="00AC199A"/>
    <w:rsid w:val="00AC1E84"/>
    <w:rsid w:val="00AC22D4"/>
    <w:rsid w:val="00AC2B0A"/>
    <w:rsid w:val="00AC37E7"/>
    <w:rsid w:val="00AC3E64"/>
    <w:rsid w:val="00AC4516"/>
    <w:rsid w:val="00AC4D7E"/>
    <w:rsid w:val="00AC5BC1"/>
    <w:rsid w:val="00AC6C31"/>
    <w:rsid w:val="00AC6DE6"/>
    <w:rsid w:val="00AC6FBF"/>
    <w:rsid w:val="00AD20FB"/>
    <w:rsid w:val="00AD25C4"/>
    <w:rsid w:val="00AD26F1"/>
    <w:rsid w:val="00AD2978"/>
    <w:rsid w:val="00AD373F"/>
    <w:rsid w:val="00AD60A4"/>
    <w:rsid w:val="00AD63E7"/>
    <w:rsid w:val="00AD70D5"/>
    <w:rsid w:val="00AE0658"/>
    <w:rsid w:val="00AF05BE"/>
    <w:rsid w:val="00AF09A4"/>
    <w:rsid w:val="00AF10EF"/>
    <w:rsid w:val="00AF2723"/>
    <w:rsid w:val="00AF36AE"/>
    <w:rsid w:val="00AF4B88"/>
    <w:rsid w:val="00AF52E8"/>
    <w:rsid w:val="00AF5744"/>
    <w:rsid w:val="00AF6DBE"/>
    <w:rsid w:val="00B009AE"/>
    <w:rsid w:val="00B013FD"/>
    <w:rsid w:val="00B01D95"/>
    <w:rsid w:val="00B02057"/>
    <w:rsid w:val="00B02492"/>
    <w:rsid w:val="00B02F5E"/>
    <w:rsid w:val="00B072A5"/>
    <w:rsid w:val="00B076FB"/>
    <w:rsid w:val="00B106AE"/>
    <w:rsid w:val="00B1317E"/>
    <w:rsid w:val="00B131FB"/>
    <w:rsid w:val="00B13D5F"/>
    <w:rsid w:val="00B159CA"/>
    <w:rsid w:val="00B2430E"/>
    <w:rsid w:val="00B3120B"/>
    <w:rsid w:val="00B3180F"/>
    <w:rsid w:val="00B33D36"/>
    <w:rsid w:val="00B33D91"/>
    <w:rsid w:val="00B34A0A"/>
    <w:rsid w:val="00B3511D"/>
    <w:rsid w:val="00B3532F"/>
    <w:rsid w:val="00B355C0"/>
    <w:rsid w:val="00B40A22"/>
    <w:rsid w:val="00B41E5E"/>
    <w:rsid w:val="00B428B8"/>
    <w:rsid w:val="00B42B89"/>
    <w:rsid w:val="00B430D7"/>
    <w:rsid w:val="00B4432B"/>
    <w:rsid w:val="00B44E76"/>
    <w:rsid w:val="00B46695"/>
    <w:rsid w:val="00B46935"/>
    <w:rsid w:val="00B4778A"/>
    <w:rsid w:val="00B47FB9"/>
    <w:rsid w:val="00B532E2"/>
    <w:rsid w:val="00B53C47"/>
    <w:rsid w:val="00B543E1"/>
    <w:rsid w:val="00B56DCB"/>
    <w:rsid w:val="00B571EF"/>
    <w:rsid w:val="00B57A52"/>
    <w:rsid w:val="00B60570"/>
    <w:rsid w:val="00B60C0D"/>
    <w:rsid w:val="00B60C5C"/>
    <w:rsid w:val="00B60CBB"/>
    <w:rsid w:val="00B63993"/>
    <w:rsid w:val="00B63E1E"/>
    <w:rsid w:val="00B6441B"/>
    <w:rsid w:val="00B66329"/>
    <w:rsid w:val="00B67D00"/>
    <w:rsid w:val="00B67EAC"/>
    <w:rsid w:val="00B70053"/>
    <w:rsid w:val="00B72333"/>
    <w:rsid w:val="00B7259D"/>
    <w:rsid w:val="00B7579B"/>
    <w:rsid w:val="00B766D9"/>
    <w:rsid w:val="00B8052C"/>
    <w:rsid w:val="00B81755"/>
    <w:rsid w:val="00B821E2"/>
    <w:rsid w:val="00B824AC"/>
    <w:rsid w:val="00B825C4"/>
    <w:rsid w:val="00B83DC6"/>
    <w:rsid w:val="00B84603"/>
    <w:rsid w:val="00B84B4F"/>
    <w:rsid w:val="00B84D4F"/>
    <w:rsid w:val="00B85F16"/>
    <w:rsid w:val="00B85F8C"/>
    <w:rsid w:val="00B87C2F"/>
    <w:rsid w:val="00B900DA"/>
    <w:rsid w:val="00B91E4E"/>
    <w:rsid w:val="00B930C3"/>
    <w:rsid w:val="00B93130"/>
    <w:rsid w:val="00B9530C"/>
    <w:rsid w:val="00B95686"/>
    <w:rsid w:val="00B96236"/>
    <w:rsid w:val="00B97338"/>
    <w:rsid w:val="00BA0D55"/>
    <w:rsid w:val="00BA1BFC"/>
    <w:rsid w:val="00BA28F7"/>
    <w:rsid w:val="00BA2A7D"/>
    <w:rsid w:val="00BA2C17"/>
    <w:rsid w:val="00BA3B84"/>
    <w:rsid w:val="00BA42A8"/>
    <w:rsid w:val="00BA4A06"/>
    <w:rsid w:val="00BA4FE2"/>
    <w:rsid w:val="00BA6611"/>
    <w:rsid w:val="00BA718D"/>
    <w:rsid w:val="00BB178C"/>
    <w:rsid w:val="00BB2155"/>
    <w:rsid w:val="00BB283A"/>
    <w:rsid w:val="00BB6A51"/>
    <w:rsid w:val="00BB6DA8"/>
    <w:rsid w:val="00BB6FE2"/>
    <w:rsid w:val="00BC05BD"/>
    <w:rsid w:val="00BC0D45"/>
    <w:rsid w:val="00BC245D"/>
    <w:rsid w:val="00BC3B73"/>
    <w:rsid w:val="00BC3FAE"/>
    <w:rsid w:val="00BC5F1C"/>
    <w:rsid w:val="00BC60EE"/>
    <w:rsid w:val="00BC6EA6"/>
    <w:rsid w:val="00BC73D0"/>
    <w:rsid w:val="00BD2D23"/>
    <w:rsid w:val="00BD3150"/>
    <w:rsid w:val="00BD32EE"/>
    <w:rsid w:val="00BD3716"/>
    <w:rsid w:val="00BD4C05"/>
    <w:rsid w:val="00BD4C9B"/>
    <w:rsid w:val="00BD4E62"/>
    <w:rsid w:val="00BD4E78"/>
    <w:rsid w:val="00BD713B"/>
    <w:rsid w:val="00BD7FC4"/>
    <w:rsid w:val="00BE01CF"/>
    <w:rsid w:val="00BE02D8"/>
    <w:rsid w:val="00BE076F"/>
    <w:rsid w:val="00BE2C2D"/>
    <w:rsid w:val="00BE2C45"/>
    <w:rsid w:val="00BE2D23"/>
    <w:rsid w:val="00BE4E16"/>
    <w:rsid w:val="00BE5FED"/>
    <w:rsid w:val="00BF0AB2"/>
    <w:rsid w:val="00BF1784"/>
    <w:rsid w:val="00BF54E2"/>
    <w:rsid w:val="00BF5DB8"/>
    <w:rsid w:val="00BF7CC1"/>
    <w:rsid w:val="00C01354"/>
    <w:rsid w:val="00C02063"/>
    <w:rsid w:val="00C04227"/>
    <w:rsid w:val="00C04312"/>
    <w:rsid w:val="00C05611"/>
    <w:rsid w:val="00C05F55"/>
    <w:rsid w:val="00C064B6"/>
    <w:rsid w:val="00C066B6"/>
    <w:rsid w:val="00C07409"/>
    <w:rsid w:val="00C07997"/>
    <w:rsid w:val="00C122B4"/>
    <w:rsid w:val="00C123BE"/>
    <w:rsid w:val="00C1517F"/>
    <w:rsid w:val="00C167A0"/>
    <w:rsid w:val="00C17210"/>
    <w:rsid w:val="00C17E11"/>
    <w:rsid w:val="00C17F4F"/>
    <w:rsid w:val="00C203C9"/>
    <w:rsid w:val="00C205C0"/>
    <w:rsid w:val="00C241B2"/>
    <w:rsid w:val="00C25EE3"/>
    <w:rsid w:val="00C2647F"/>
    <w:rsid w:val="00C26919"/>
    <w:rsid w:val="00C27084"/>
    <w:rsid w:val="00C2708F"/>
    <w:rsid w:val="00C2751F"/>
    <w:rsid w:val="00C307A2"/>
    <w:rsid w:val="00C3274B"/>
    <w:rsid w:val="00C33066"/>
    <w:rsid w:val="00C36444"/>
    <w:rsid w:val="00C365CA"/>
    <w:rsid w:val="00C36C61"/>
    <w:rsid w:val="00C37DF6"/>
    <w:rsid w:val="00C40520"/>
    <w:rsid w:val="00C4186D"/>
    <w:rsid w:val="00C42CA9"/>
    <w:rsid w:val="00C4395B"/>
    <w:rsid w:val="00C5082C"/>
    <w:rsid w:val="00C51E8E"/>
    <w:rsid w:val="00C52551"/>
    <w:rsid w:val="00C53201"/>
    <w:rsid w:val="00C54D61"/>
    <w:rsid w:val="00C55F63"/>
    <w:rsid w:val="00C61250"/>
    <w:rsid w:val="00C612AD"/>
    <w:rsid w:val="00C613D5"/>
    <w:rsid w:val="00C62437"/>
    <w:rsid w:val="00C639CF"/>
    <w:rsid w:val="00C6493A"/>
    <w:rsid w:val="00C678EA"/>
    <w:rsid w:val="00C67CB2"/>
    <w:rsid w:val="00C72153"/>
    <w:rsid w:val="00C72223"/>
    <w:rsid w:val="00C72E52"/>
    <w:rsid w:val="00C75405"/>
    <w:rsid w:val="00C75C0D"/>
    <w:rsid w:val="00C81653"/>
    <w:rsid w:val="00C82BB0"/>
    <w:rsid w:val="00C83413"/>
    <w:rsid w:val="00C83D10"/>
    <w:rsid w:val="00C84686"/>
    <w:rsid w:val="00C8518F"/>
    <w:rsid w:val="00C86251"/>
    <w:rsid w:val="00C87B89"/>
    <w:rsid w:val="00C913E1"/>
    <w:rsid w:val="00C91833"/>
    <w:rsid w:val="00C926FB"/>
    <w:rsid w:val="00C9662D"/>
    <w:rsid w:val="00C96B5C"/>
    <w:rsid w:val="00CA05CC"/>
    <w:rsid w:val="00CA1286"/>
    <w:rsid w:val="00CA6409"/>
    <w:rsid w:val="00CA6BAB"/>
    <w:rsid w:val="00CA6C58"/>
    <w:rsid w:val="00CB0394"/>
    <w:rsid w:val="00CB0720"/>
    <w:rsid w:val="00CB2171"/>
    <w:rsid w:val="00CB33EC"/>
    <w:rsid w:val="00CB5A61"/>
    <w:rsid w:val="00CD000A"/>
    <w:rsid w:val="00CD4DBC"/>
    <w:rsid w:val="00CE3DC1"/>
    <w:rsid w:val="00CE5672"/>
    <w:rsid w:val="00CE5A25"/>
    <w:rsid w:val="00CE6E10"/>
    <w:rsid w:val="00CE7085"/>
    <w:rsid w:val="00CE7C57"/>
    <w:rsid w:val="00CF044D"/>
    <w:rsid w:val="00CF14B1"/>
    <w:rsid w:val="00CF2326"/>
    <w:rsid w:val="00CF309C"/>
    <w:rsid w:val="00CF47F6"/>
    <w:rsid w:val="00CF5193"/>
    <w:rsid w:val="00CF58E6"/>
    <w:rsid w:val="00CF5D24"/>
    <w:rsid w:val="00D001CE"/>
    <w:rsid w:val="00D01A7C"/>
    <w:rsid w:val="00D02F4E"/>
    <w:rsid w:val="00D0362D"/>
    <w:rsid w:val="00D048DF"/>
    <w:rsid w:val="00D10363"/>
    <w:rsid w:val="00D10DA3"/>
    <w:rsid w:val="00D10DED"/>
    <w:rsid w:val="00D12E79"/>
    <w:rsid w:val="00D1646D"/>
    <w:rsid w:val="00D16D48"/>
    <w:rsid w:val="00D21806"/>
    <w:rsid w:val="00D22682"/>
    <w:rsid w:val="00D22D9C"/>
    <w:rsid w:val="00D22FED"/>
    <w:rsid w:val="00D24874"/>
    <w:rsid w:val="00D302A5"/>
    <w:rsid w:val="00D31C86"/>
    <w:rsid w:val="00D339E8"/>
    <w:rsid w:val="00D33BBF"/>
    <w:rsid w:val="00D346CD"/>
    <w:rsid w:val="00D34ACE"/>
    <w:rsid w:val="00D36986"/>
    <w:rsid w:val="00D3797C"/>
    <w:rsid w:val="00D4027C"/>
    <w:rsid w:val="00D4041D"/>
    <w:rsid w:val="00D40E03"/>
    <w:rsid w:val="00D4116A"/>
    <w:rsid w:val="00D41739"/>
    <w:rsid w:val="00D450E3"/>
    <w:rsid w:val="00D45935"/>
    <w:rsid w:val="00D4725C"/>
    <w:rsid w:val="00D47291"/>
    <w:rsid w:val="00D50445"/>
    <w:rsid w:val="00D52E64"/>
    <w:rsid w:val="00D538C5"/>
    <w:rsid w:val="00D54150"/>
    <w:rsid w:val="00D55EC6"/>
    <w:rsid w:val="00D55FDD"/>
    <w:rsid w:val="00D56BF6"/>
    <w:rsid w:val="00D575AC"/>
    <w:rsid w:val="00D577D0"/>
    <w:rsid w:val="00D57FBE"/>
    <w:rsid w:val="00D61278"/>
    <w:rsid w:val="00D6187F"/>
    <w:rsid w:val="00D61AE1"/>
    <w:rsid w:val="00D62528"/>
    <w:rsid w:val="00D63478"/>
    <w:rsid w:val="00D638F1"/>
    <w:rsid w:val="00D63C15"/>
    <w:rsid w:val="00D65362"/>
    <w:rsid w:val="00D66D19"/>
    <w:rsid w:val="00D66DCC"/>
    <w:rsid w:val="00D67FE3"/>
    <w:rsid w:val="00D700F2"/>
    <w:rsid w:val="00D7205C"/>
    <w:rsid w:val="00D734B8"/>
    <w:rsid w:val="00D76668"/>
    <w:rsid w:val="00D77B72"/>
    <w:rsid w:val="00D826C5"/>
    <w:rsid w:val="00D849D5"/>
    <w:rsid w:val="00D8521C"/>
    <w:rsid w:val="00D85257"/>
    <w:rsid w:val="00D868C2"/>
    <w:rsid w:val="00D872C0"/>
    <w:rsid w:val="00D874D4"/>
    <w:rsid w:val="00D910D4"/>
    <w:rsid w:val="00D92E09"/>
    <w:rsid w:val="00DA0D36"/>
    <w:rsid w:val="00DA2159"/>
    <w:rsid w:val="00DA3403"/>
    <w:rsid w:val="00DA420B"/>
    <w:rsid w:val="00DA469A"/>
    <w:rsid w:val="00DB2D70"/>
    <w:rsid w:val="00DB2FD2"/>
    <w:rsid w:val="00DB30C3"/>
    <w:rsid w:val="00DB7010"/>
    <w:rsid w:val="00DB77D3"/>
    <w:rsid w:val="00DB7994"/>
    <w:rsid w:val="00DB7E17"/>
    <w:rsid w:val="00DC1218"/>
    <w:rsid w:val="00DC16B9"/>
    <w:rsid w:val="00DC16D3"/>
    <w:rsid w:val="00DC1790"/>
    <w:rsid w:val="00DC2237"/>
    <w:rsid w:val="00DC2A3B"/>
    <w:rsid w:val="00DC32A1"/>
    <w:rsid w:val="00DC481C"/>
    <w:rsid w:val="00DC5277"/>
    <w:rsid w:val="00DC578C"/>
    <w:rsid w:val="00DC66AF"/>
    <w:rsid w:val="00DC70F3"/>
    <w:rsid w:val="00DD00F1"/>
    <w:rsid w:val="00DD0284"/>
    <w:rsid w:val="00DD2570"/>
    <w:rsid w:val="00DD286A"/>
    <w:rsid w:val="00DD74DF"/>
    <w:rsid w:val="00DE1B62"/>
    <w:rsid w:val="00DE2268"/>
    <w:rsid w:val="00DE23C8"/>
    <w:rsid w:val="00DE317F"/>
    <w:rsid w:val="00DE4CF0"/>
    <w:rsid w:val="00DE5687"/>
    <w:rsid w:val="00DF0005"/>
    <w:rsid w:val="00DF007F"/>
    <w:rsid w:val="00DF1094"/>
    <w:rsid w:val="00DF224D"/>
    <w:rsid w:val="00DF31C3"/>
    <w:rsid w:val="00DF3CEB"/>
    <w:rsid w:val="00DF4034"/>
    <w:rsid w:val="00DF48F8"/>
    <w:rsid w:val="00DF4E20"/>
    <w:rsid w:val="00DF5220"/>
    <w:rsid w:val="00DF55E0"/>
    <w:rsid w:val="00DF5927"/>
    <w:rsid w:val="00DF6AFD"/>
    <w:rsid w:val="00DF7E1E"/>
    <w:rsid w:val="00E01FA6"/>
    <w:rsid w:val="00E021A0"/>
    <w:rsid w:val="00E030C1"/>
    <w:rsid w:val="00E0737E"/>
    <w:rsid w:val="00E0749F"/>
    <w:rsid w:val="00E10D92"/>
    <w:rsid w:val="00E10DFB"/>
    <w:rsid w:val="00E128A8"/>
    <w:rsid w:val="00E13ED7"/>
    <w:rsid w:val="00E17A56"/>
    <w:rsid w:val="00E208EE"/>
    <w:rsid w:val="00E21363"/>
    <w:rsid w:val="00E22B24"/>
    <w:rsid w:val="00E259E2"/>
    <w:rsid w:val="00E26E96"/>
    <w:rsid w:val="00E276C1"/>
    <w:rsid w:val="00E30799"/>
    <w:rsid w:val="00E31728"/>
    <w:rsid w:val="00E3378B"/>
    <w:rsid w:val="00E34BAF"/>
    <w:rsid w:val="00E34F06"/>
    <w:rsid w:val="00E35375"/>
    <w:rsid w:val="00E367D2"/>
    <w:rsid w:val="00E41758"/>
    <w:rsid w:val="00E41E35"/>
    <w:rsid w:val="00E41F66"/>
    <w:rsid w:val="00E514AD"/>
    <w:rsid w:val="00E51B8D"/>
    <w:rsid w:val="00E539D9"/>
    <w:rsid w:val="00E554EC"/>
    <w:rsid w:val="00E55E47"/>
    <w:rsid w:val="00E57100"/>
    <w:rsid w:val="00E61578"/>
    <w:rsid w:val="00E617C8"/>
    <w:rsid w:val="00E61881"/>
    <w:rsid w:val="00E63C54"/>
    <w:rsid w:val="00E64539"/>
    <w:rsid w:val="00E64578"/>
    <w:rsid w:val="00E662B6"/>
    <w:rsid w:val="00E66ABA"/>
    <w:rsid w:val="00E67026"/>
    <w:rsid w:val="00E71E07"/>
    <w:rsid w:val="00E75082"/>
    <w:rsid w:val="00E754B5"/>
    <w:rsid w:val="00E7640A"/>
    <w:rsid w:val="00E76BA8"/>
    <w:rsid w:val="00E80AC9"/>
    <w:rsid w:val="00E812E2"/>
    <w:rsid w:val="00E815AB"/>
    <w:rsid w:val="00E8303F"/>
    <w:rsid w:val="00E86317"/>
    <w:rsid w:val="00E90342"/>
    <w:rsid w:val="00E9050E"/>
    <w:rsid w:val="00E9105C"/>
    <w:rsid w:val="00E9277A"/>
    <w:rsid w:val="00E92CF0"/>
    <w:rsid w:val="00E93C06"/>
    <w:rsid w:val="00E9693C"/>
    <w:rsid w:val="00EA0E2B"/>
    <w:rsid w:val="00EA1FE9"/>
    <w:rsid w:val="00EA2430"/>
    <w:rsid w:val="00EA2A69"/>
    <w:rsid w:val="00EA50BD"/>
    <w:rsid w:val="00EA51A0"/>
    <w:rsid w:val="00EA5464"/>
    <w:rsid w:val="00EA7DAD"/>
    <w:rsid w:val="00EB1686"/>
    <w:rsid w:val="00EB179C"/>
    <w:rsid w:val="00EB1EDF"/>
    <w:rsid w:val="00EB3A4A"/>
    <w:rsid w:val="00EB3DFD"/>
    <w:rsid w:val="00EB64AF"/>
    <w:rsid w:val="00EB657A"/>
    <w:rsid w:val="00EB6F33"/>
    <w:rsid w:val="00EC194B"/>
    <w:rsid w:val="00EC2A6B"/>
    <w:rsid w:val="00EC3337"/>
    <w:rsid w:val="00EC33A9"/>
    <w:rsid w:val="00EC3F61"/>
    <w:rsid w:val="00EC48A8"/>
    <w:rsid w:val="00EC5CA8"/>
    <w:rsid w:val="00EC680C"/>
    <w:rsid w:val="00ED09DB"/>
    <w:rsid w:val="00ED5469"/>
    <w:rsid w:val="00ED60F5"/>
    <w:rsid w:val="00ED76FF"/>
    <w:rsid w:val="00EE0D51"/>
    <w:rsid w:val="00EE13C0"/>
    <w:rsid w:val="00EE180F"/>
    <w:rsid w:val="00EE237E"/>
    <w:rsid w:val="00EE2FE7"/>
    <w:rsid w:val="00EE56A4"/>
    <w:rsid w:val="00EF0219"/>
    <w:rsid w:val="00EF1B3F"/>
    <w:rsid w:val="00EF34A6"/>
    <w:rsid w:val="00EF3A54"/>
    <w:rsid w:val="00EF3BA3"/>
    <w:rsid w:val="00EF4F92"/>
    <w:rsid w:val="00EF5D31"/>
    <w:rsid w:val="00EF5EB9"/>
    <w:rsid w:val="00EF65EB"/>
    <w:rsid w:val="00EF6D1F"/>
    <w:rsid w:val="00F00005"/>
    <w:rsid w:val="00F0060B"/>
    <w:rsid w:val="00F00E42"/>
    <w:rsid w:val="00F01096"/>
    <w:rsid w:val="00F014F9"/>
    <w:rsid w:val="00F01C32"/>
    <w:rsid w:val="00F02670"/>
    <w:rsid w:val="00F02F6A"/>
    <w:rsid w:val="00F02FC3"/>
    <w:rsid w:val="00F03984"/>
    <w:rsid w:val="00F04A80"/>
    <w:rsid w:val="00F05882"/>
    <w:rsid w:val="00F07D1F"/>
    <w:rsid w:val="00F110F3"/>
    <w:rsid w:val="00F1339C"/>
    <w:rsid w:val="00F134CC"/>
    <w:rsid w:val="00F134F8"/>
    <w:rsid w:val="00F13FEE"/>
    <w:rsid w:val="00F14A14"/>
    <w:rsid w:val="00F16D73"/>
    <w:rsid w:val="00F24758"/>
    <w:rsid w:val="00F24994"/>
    <w:rsid w:val="00F25018"/>
    <w:rsid w:val="00F25C29"/>
    <w:rsid w:val="00F25E0E"/>
    <w:rsid w:val="00F26BA0"/>
    <w:rsid w:val="00F30659"/>
    <w:rsid w:val="00F32086"/>
    <w:rsid w:val="00F32CE4"/>
    <w:rsid w:val="00F33233"/>
    <w:rsid w:val="00F3411D"/>
    <w:rsid w:val="00F349C7"/>
    <w:rsid w:val="00F368CA"/>
    <w:rsid w:val="00F37B6F"/>
    <w:rsid w:val="00F4018C"/>
    <w:rsid w:val="00F40501"/>
    <w:rsid w:val="00F40BEF"/>
    <w:rsid w:val="00F43082"/>
    <w:rsid w:val="00F43F40"/>
    <w:rsid w:val="00F4427F"/>
    <w:rsid w:val="00F46ABE"/>
    <w:rsid w:val="00F50B63"/>
    <w:rsid w:val="00F5110C"/>
    <w:rsid w:val="00F51383"/>
    <w:rsid w:val="00F51FB6"/>
    <w:rsid w:val="00F523C2"/>
    <w:rsid w:val="00F537ED"/>
    <w:rsid w:val="00F54BDC"/>
    <w:rsid w:val="00F603E0"/>
    <w:rsid w:val="00F62C8B"/>
    <w:rsid w:val="00F63F89"/>
    <w:rsid w:val="00F6413C"/>
    <w:rsid w:val="00F6509D"/>
    <w:rsid w:val="00F65309"/>
    <w:rsid w:val="00F676C0"/>
    <w:rsid w:val="00F73EF7"/>
    <w:rsid w:val="00F753CA"/>
    <w:rsid w:val="00F7645F"/>
    <w:rsid w:val="00F76C84"/>
    <w:rsid w:val="00F81724"/>
    <w:rsid w:val="00F81A4E"/>
    <w:rsid w:val="00F82CB6"/>
    <w:rsid w:val="00F832E8"/>
    <w:rsid w:val="00F86A6E"/>
    <w:rsid w:val="00F87232"/>
    <w:rsid w:val="00F92BD1"/>
    <w:rsid w:val="00F9365A"/>
    <w:rsid w:val="00F93E3B"/>
    <w:rsid w:val="00F95B20"/>
    <w:rsid w:val="00FA0060"/>
    <w:rsid w:val="00FA17CD"/>
    <w:rsid w:val="00FA19E8"/>
    <w:rsid w:val="00FA263D"/>
    <w:rsid w:val="00FA28E1"/>
    <w:rsid w:val="00FA2F38"/>
    <w:rsid w:val="00FA31CF"/>
    <w:rsid w:val="00FA5144"/>
    <w:rsid w:val="00FA63EE"/>
    <w:rsid w:val="00FA695F"/>
    <w:rsid w:val="00FA69F9"/>
    <w:rsid w:val="00FA7632"/>
    <w:rsid w:val="00FB1510"/>
    <w:rsid w:val="00FB1E05"/>
    <w:rsid w:val="00FB2D3C"/>
    <w:rsid w:val="00FB3A91"/>
    <w:rsid w:val="00FB51B0"/>
    <w:rsid w:val="00FB610B"/>
    <w:rsid w:val="00FB6B41"/>
    <w:rsid w:val="00FB7AD4"/>
    <w:rsid w:val="00FC0A20"/>
    <w:rsid w:val="00FC1578"/>
    <w:rsid w:val="00FC2ACF"/>
    <w:rsid w:val="00FC2B73"/>
    <w:rsid w:val="00FC2C5F"/>
    <w:rsid w:val="00FC4208"/>
    <w:rsid w:val="00FC56C4"/>
    <w:rsid w:val="00FD2985"/>
    <w:rsid w:val="00FD3389"/>
    <w:rsid w:val="00FD3AF2"/>
    <w:rsid w:val="00FD4B82"/>
    <w:rsid w:val="00FD604C"/>
    <w:rsid w:val="00FD63C9"/>
    <w:rsid w:val="00FD6D60"/>
    <w:rsid w:val="00FD78E0"/>
    <w:rsid w:val="00FE08B0"/>
    <w:rsid w:val="00FE0A25"/>
    <w:rsid w:val="00FE2258"/>
    <w:rsid w:val="00FE231F"/>
    <w:rsid w:val="00FE249C"/>
    <w:rsid w:val="00FE37A5"/>
    <w:rsid w:val="00FE3819"/>
    <w:rsid w:val="00FE42A6"/>
    <w:rsid w:val="00FE4998"/>
    <w:rsid w:val="00FE540E"/>
    <w:rsid w:val="00FE6760"/>
    <w:rsid w:val="00FE7DCB"/>
    <w:rsid w:val="00FF2897"/>
    <w:rsid w:val="00FF5282"/>
    <w:rsid w:val="00FF5B8C"/>
    <w:rsid w:val="00FF638F"/>
    <w:rsid w:val="00FF7682"/>
    <w:rsid w:val="00FF7B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C33066"/>
    <w:rPr>
      <w:rFonts w:ascii="Palatino Linotype" w:hAnsi="Palatino Linotype"/>
      <w:color w:val="FF0000"/>
      <w:sz w:val="24"/>
      <w:szCs w:val="22"/>
    </w:rPr>
  </w:style>
  <w:style w:type="character" w:customStyle="1" w:styleId="ListParagraphChar">
    <w:name w:val="List Paragraph Char"/>
    <w:link w:val="ListParagraph"/>
    <w:uiPriority w:val="34"/>
    <w:locked/>
    <w:rsid w:val="009D4F53"/>
    <w:rPr>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C33066"/>
    <w:rPr>
      <w:rFonts w:ascii="Palatino Linotype" w:hAnsi="Palatino Linotype"/>
      <w:color w:val="FF0000"/>
      <w:sz w:val="24"/>
      <w:szCs w:val="22"/>
    </w:rPr>
  </w:style>
  <w:style w:type="character" w:customStyle="1" w:styleId="ListParagraphChar">
    <w:name w:val="List Paragraph Char"/>
    <w:link w:val="ListParagraph"/>
    <w:uiPriority w:val="34"/>
    <w:locked/>
    <w:rsid w:val="009D4F53"/>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7885295">
      <w:bodyDiv w:val="1"/>
      <w:marLeft w:val="0"/>
      <w:marRight w:val="0"/>
      <w:marTop w:val="0"/>
      <w:marBottom w:val="0"/>
      <w:divBdr>
        <w:top w:val="none" w:sz="0" w:space="0" w:color="auto"/>
        <w:left w:val="none" w:sz="0" w:space="0" w:color="auto"/>
        <w:bottom w:val="none" w:sz="0" w:space="0" w:color="auto"/>
        <w:right w:val="none" w:sz="0" w:space="0" w:color="auto"/>
      </w:divBdr>
    </w:div>
    <w:div w:id="1256475551">
      <w:bodyDiv w:val="1"/>
      <w:marLeft w:val="0"/>
      <w:marRight w:val="0"/>
      <w:marTop w:val="0"/>
      <w:marBottom w:val="0"/>
      <w:divBdr>
        <w:top w:val="none" w:sz="0" w:space="0" w:color="auto"/>
        <w:left w:val="none" w:sz="0" w:space="0" w:color="auto"/>
        <w:bottom w:val="none" w:sz="0" w:space="0" w:color="auto"/>
        <w:right w:val="none" w:sz="0" w:space="0" w:color="auto"/>
      </w:divBdr>
    </w:div>
    <w:div w:id="1662152220">
      <w:bodyDiv w:val="1"/>
      <w:marLeft w:val="0"/>
      <w:marRight w:val="0"/>
      <w:marTop w:val="0"/>
      <w:marBottom w:val="0"/>
      <w:divBdr>
        <w:top w:val="none" w:sz="0" w:space="0" w:color="auto"/>
        <w:left w:val="none" w:sz="0" w:space="0" w:color="auto"/>
        <w:bottom w:val="none" w:sz="0" w:space="0" w:color="auto"/>
        <w:right w:val="none" w:sz="0" w:space="0" w:color="auto"/>
      </w:divBdr>
    </w:div>
    <w:div w:id="2053529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oleObject" Target="embeddings/oleObject22.bin"/><Relationship Id="rId63" Type="http://schemas.openxmlformats.org/officeDocument/2006/relationships/image" Target="media/image24.wmf"/><Relationship Id="rId84" Type="http://schemas.openxmlformats.org/officeDocument/2006/relationships/image" Target="media/image34.wmf"/><Relationship Id="rId138" Type="http://schemas.openxmlformats.org/officeDocument/2006/relationships/oleObject" Target="embeddings/oleObject73.bin"/><Relationship Id="rId159" Type="http://schemas.openxmlformats.org/officeDocument/2006/relationships/oleObject" Target="embeddings/oleObject86.bin"/><Relationship Id="rId170" Type="http://schemas.openxmlformats.org/officeDocument/2006/relationships/oleObject" Target="embeddings/oleObject92.bin"/><Relationship Id="rId191" Type="http://schemas.openxmlformats.org/officeDocument/2006/relationships/image" Target="media/image72.wmf"/><Relationship Id="rId205" Type="http://schemas.openxmlformats.org/officeDocument/2006/relationships/image" Target="media/image79.wmf"/><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image" Target="media/image19.wmf"/><Relationship Id="rId74" Type="http://schemas.openxmlformats.org/officeDocument/2006/relationships/image" Target="media/image29.wmf"/><Relationship Id="rId128" Type="http://schemas.openxmlformats.org/officeDocument/2006/relationships/oleObject" Target="embeddings/oleObject65.bin"/><Relationship Id="rId149" Type="http://schemas.openxmlformats.org/officeDocument/2006/relationships/image" Target="media/image60.wmf"/><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oleObject" Target="embeddings/oleObject87.bin"/><Relationship Id="rId181" Type="http://schemas.openxmlformats.org/officeDocument/2006/relationships/oleObject" Target="embeddings/oleObject98.bin"/><Relationship Id="rId216" Type="http://schemas.openxmlformats.org/officeDocument/2006/relationships/image" Target="media/image85.wmf"/><Relationship Id="rId211" Type="http://schemas.openxmlformats.org/officeDocument/2006/relationships/image" Target="media/image82.wmf"/><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oleObject" Target="embeddings/oleObject23.bin"/><Relationship Id="rId48" Type="http://schemas.openxmlformats.org/officeDocument/2006/relationships/oleObject" Target="embeddings/oleObject26.bin"/><Relationship Id="rId64" Type="http://schemas.openxmlformats.org/officeDocument/2006/relationships/oleObject" Target="embeddings/oleObject34.bin"/><Relationship Id="rId69" Type="http://schemas.openxmlformats.org/officeDocument/2006/relationships/oleObject" Target="embeddings/oleObject37.bin"/><Relationship Id="rId113" Type="http://schemas.openxmlformats.org/officeDocument/2006/relationships/image" Target="media/image50.wmf"/><Relationship Id="rId118" Type="http://schemas.openxmlformats.org/officeDocument/2006/relationships/oleObject" Target="embeddings/oleObject60.bin"/><Relationship Id="rId134" Type="http://schemas.openxmlformats.org/officeDocument/2006/relationships/oleObject" Target="embeddings/oleObject69.bin"/><Relationship Id="rId139" Type="http://schemas.openxmlformats.org/officeDocument/2006/relationships/oleObject" Target="embeddings/oleObject74.bin"/><Relationship Id="rId80" Type="http://schemas.openxmlformats.org/officeDocument/2006/relationships/image" Target="media/image32.wmf"/><Relationship Id="rId85" Type="http://schemas.openxmlformats.org/officeDocument/2006/relationships/oleObject" Target="embeddings/oleObject45.bin"/><Relationship Id="rId150" Type="http://schemas.openxmlformats.org/officeDocument/2006/relationships/oleObject" Target="embeddings/oleObject81.bin"/><Relationship Id="rId155" Type="http://schemas.openxmlformats.org/officeDocument/2006/relationships/image" Target="media/image600.wmf"/><Relationship Id="rId171" Type="http://schemas.openxmlformats.org/officeDocument/2006/relationships/image" Target="media/image67.wmf"/><Relationship Id="rId176" Type="http://schemas.openxmlformats.org/officeDocument/2006/relationships/oleObject" Target="embeddings/oleObject95.bin"/><Relationship Id="rId192" Type="http://schemas.openxmlformats.org/officeDocument/2006/relationships/oleObject" Target="embeddings/oleObject104.bin"/><Relationship Id="rId197" Type="http://schemas.openxmlformats.org/officeDocument/2006/relationships/image" Target="media/image75.wmf"/><Relationship Id="rId206" Type="http://schemas.openxmlformats.org/officeDocument/2006/relationships/oleObject" Target="embeddings/oleObject111.bin"/><Relationship Id="rId201" Type="http://schemas.openxmlformats.org/officeDocument/2006/relationships/image" Target="media/image77.wmf"/><Relationship Id="rId222" Type="http://schemas.openxmlformats.org/officeDocument/2006/relationships/header" Target="header3.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6.bin"/><Relationship Id="rId38" Type="http://schemas.openxmlformats.org/officeDocument/2006/relationships/image" Target="media/image13.wmf"/><Relationship Id="rId59" Type="http://schemas.openxmlformats.org/officeDocument/2006/relationships/image" Target="media/image22.wmf"/><Relationship Id="rId103" Type="http://schemas.openxmlformats.org/officeDocument/2006/relationships/image" Target="media/image43.wmf"/><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oleObject" Target="embeddings/oleObject66.bin"/><Relationship Id="rId54" Type="http://schemas.openxmlformats.org/officeDocument/2006/relationships/oleObject" Target="embeddings/oleObject29.bin"/><Relationship Id="rId70" Type="http://schemas.openxmlformats.org/officeDocument/2006/relationships/image" Target="media/image27.wmf"/><Relationship Id="rId75" Type="http://schemas.openxmlformats.org/officeDocument/2006/relationships/oleObject" Target="embeddings/oleObject40.bin"/><Relationship Id="rId91" Type="http://schemas.openxmlformats.org/officeDocument/2006/relationships/oleObject" Target="embeddings/oleObject48.bin"/><Relationship Id="rId96" Type="http://schemas.openxmlformats.org/officeDocument/2006/relationships/image" Target="media/image40.wmf"/><Relationship Id="rId140" Type="http://schemas.openxmlformats.org/officeDocument/2006/relationships/oleObject" Target="embeddings/oleObject75.bin"/><Relationship Id="rId145" Type="http://schemas.openxmlformats.org/officeDocument/2006/relationships/image" Target="media/image58.wmf"/><Relationship Id="rId161" Type="http://schemas.openxmlformats.org/officeDocument/2006/relationships/image" Target="media/image62.wmf"/><Relationship Id="rId166" Type="http://schemas.openxmlformats.org/officeDocument/2006/relationships/oleObject" Target="embeddings/oleObject90.bin"/><Relationship Id="rId182" Type="http://schemas.openxmlformats.org/officeDocument/2006/relationships/oleObject" Target="embeddings/oleObject99.bin"/><Relationship Id="rId187" Type="http://schemas.openxmlformats.org/officeDocument/2006/relationships/image" Target="media/image70.wmf"/><Relationship Id="rId217" Type="http://schemas.openxmlformats.org/officeDocument/2006/relationships/oleObject" Target="embeddings/oleObject116.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14.bin"/><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image" Target="media/image17.wmf"/><Relationship Id="rId114" Type="http://schemas.openxmlformats.org/officeDocument/2006/relationships/oleObject" Target="embeddings/oleObject58.bin"/><Relationship Id="rId119" Type="http://schemas.openxmlformats.org/officeDocument/2006/relationships/image" Target="media/image53.wmf"/><Relationship Id="rId44" Type="http://schemas.openxmlformats.org/officeDocument/2006/relationships/oleObject" Target="embeddings/oleObject24.bin"/><Relationship Id="rId60" Type="http://schemas.openxmlformats.org/officeDocument/2006/relationships/oleObject" Target="embeddings/oleObject32.bin"/><Relationship Id="rId65" Type="http://schemas.openxmlformats.org/officeDocument/2006/relationships/image" Target="media/image25.wmf"/><Relationship Id="rId81" Type="http://schemas.openxmlformats.org/officeDocument/2006/relationships/oleObject" Target="embeddings/oleObject43.bin"/><Relationship Id="rId86" Type="http://schemas.openxmlformats.org/officeDocument/2006/relationships/image" Target="media/image35.wmf"/><Relationship Id="rId130" Type="http://schemas.openxmlformats.org/officeDocument/2006/relationships/oleObject" Target="embeddings/oleObject67.bin"/><Relationship Id="rId135" Type="http://schemas.openxmlformats.org/officeDocument/2006/relationships/oleObject" Target="embeddings/oleObject70.bin"/><Relationship Id="rId151" Type="http://schemas.openxmlformats.org/officeDocument/2006/relationships/image" Target="media/image580.wmf"/><Relationship Id="rId156" Type="http://schemas.openxmlformats.org/officeDocument/2006/relationships/oleObject" Target="embeddings/oleObject84.bin"/><Relationship Id="rId177" Type="http://schemas.openxmlformats.org/officeDocument/2006/relationships/image" Target="media/image660.wmf"/><Relationship Id="rId198" Type="http://schemas.openxmlformats.org/officeDocument/2006/relationships/oleObject" Target="embeddings/oleObject107.bin"/><Relationship Id="rId172" Type="http://schemas.openxmlformats.org/officeDocument/2006/relationships/oleObject" Target="embeddings/oleObject93.bin"/><Relationship Id="rId193" Type="http://schemas.openxmlformats.org/officeDocument/2006/relationships/image" Target="media/image73.wmf"/><Relationship Id="rId202" Type="http://schemas.openxmlformats.org/officeDocument/2006/relationships/oleObject" Target="embeddings/oleObject109.bin"/><Relationship Id="rId207" Type="http://schemas.openxmlformats.org/officeDocument/2006/relationships/image" Target="media/image80.wmf"/><Relationship Id="rId223" Type="http://schemas.openxmlformats.org/officeDocument/2006/relationships/footer" Target="footer3.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20.bin"/><Relationship Id="rId109" Type="http://schemas.openxmlformats.org/officeDocument/2006/relationships/image" Target="media/image48.wmf"/><Relationship Id="rId34" Type="http://schemas.openxmlformats.org/officeDocument/2006/relationships/oleObject" Target="embeddings/oleObject17.bin"/><Relationship Id="rId50" Type="http://schemas.openxmlformats.org/officeDocument/2006/relationships/oleObject" Target="embeddings/oleObject27.bin"/><Relationship Id="rId55" Type="http://schemas.openxmlformats.org/officeDocument/2006/relationships/image" Target="media/image20.wmf"/><Relationship Id="rId76" Type="http://schemas.openxmlformats.org/officeDocument/2006/relationships/image" Target="media/image30.wmf"/><Relationship Id="rId97" Type="http://schemas.openxmlformats.org/officeDocument/2006/relationships/oleObject" Target="embeddings/oleObject51.bin"/><Relationship Id="rId104" Type="http://schemas.openxmlformats.org/officeDocument/2006/relationships/image" Target="media/image44.wmf"/><Relationship Id="rId120" Type="http://schemas.openxmlformats.org/officeDocument/2006/relationships/oleObject" Target="embeddings/oleObject61.bin"/><Relationship Id="rId125" Type="http://schemas.openxmlformats.org/officeDocument/2006/relationships/image" Target="media/image530.wmf"/><Relationship Id="rId141" Type="http://schemas.openxmlformats.org/officeDocument/2006/relationships/oleObject" Target="embeddings/oleObject76.bin"/><Relationship Id="rId146" Type="http://schemas.openxmlformats.org/officeDocument/2006/relationships/oleObject" Target="embeddings/oleObject79.bin"/><Relationship Id="rId167" Type="http://schemas.openxmlformats.org/officeDocument/2006/relationships/image" Target="media/image65.wmf"/><Relationship Id="rId188" Type="http://schemas.openxmlformats.org/officeDocument/2006/relationships/oleObject" Target="embeddings/oleObject102.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image" Target="media/image38.wmf"/><Relationship Id="rId162" Type="http://schemas.openxmlformats.org/officeDocument/2006/relationships/oleObject" Target="embeddings/oleObject88.bin"/><Relationship Id="rId183" Type="http://schemas.openxmlformats.org/officeDocument/2006/relationships/image" Target="media/image68.wmf"/><Relationship Id="rId213" Type="http://schemas.openxmlformats.org/officeDocument/2006/relationships/image" Target="media/image83.wmf"/><Relationship Id="rId218" Type="http://schemas.openxmlformats.org/officeDocument/2006/relationships/header" Target="header1.xml"/><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oleObject" Target="embeddings/oleObject21.bin"/><Relationship Id="rId45" Type="http://schemas.openxmlformats.org/officeDocument/2006/relationships/image" Target="media/image15.wmf"/><Relationship Id="rId66" Type="http://schemas.openxmlformats.org/officeDocument/2006/relationships/oleObject" Target="embeddings/oleObject35.bin"/><Relationship Id="rId87" Type="http://schemas.openxmlformats.org/officeDocument/2006/relationships/oleObject" Target="embeddings/oleObject46.bin"/><Relationship Id="rId110" Type="http://schemas.openxmlformats.org/officeDocument/2006/relationships/oleObject" Target="embeddings/oleObject56.bin"/><Relationship Id="rId115" Type="http://schemas.openxmlformats.org/officeDocument/2006/relationships/image" Target="media/image51.wmf"/><Relationship Id="rId131" Type="http://schemas.openxmlformats.org/officeDocument/2006/relationships/image" Target="media/image55.wmf"/><Relationship Id="rId136" Type="http://schemas.openxmlformats.org/officeDocument/2006/relationships/oleObject" Target="embeddings/oleObject71.bin"/><Relationship Id="rId157" Type="http://schemas.openxmlformats.org/officeDocument/2006/relationships/image" Target="media/image61.wmf"/><Relationship Id="rId178" Type="http://schemas.openxmlformats.org/officeDocument/2006/relationships/oleObject" Target="embeddings/oleObject96.bin"/><Relationship Id="rId61" Type="http://schemas.openxmlformats.org/officeDocument/2006/relationships/image" Target="media/image23.wmf"/><Relationship Id="rId82" Type="http://schemas.openxmlformats.org/officeDocument/2006/relationships/image" Target="media/image33.wmf"/><Relationship Id="rId152" Type="http://schemas.openxmlformats.org/officeDocument/2006/relationships/oleObject" Target="embeddings/oleObject82.bin"/><Relationship Id="rId173" Type="http://schemas.openxmlformats.org/officeDocument/2006/relationships/image" Target="media/image640.wmf"/><Relationship Id="rId194" Type="http://schemas.openxmlformats.org/officeDocument/2006/relationships/oleObject" Target="embeddings/oleObject105.bin"/><Relationship Id="rId199" Type="http://schemas.openxmlformats.org/officeDocument/2006/relationships/image" Target="media/image76.wmf"/><Relationship Id="rId203" Type="http://schemas.openxmlformats.org/officeDocument/2006/relationships/image" Target="media/image78.wmf"/><Relationship Id="rId208" Type="http://schemas.openxmlformats.org/officeDocument/2006/relationships/oleObject" Target="embeddings/oleObject112.bin"/><Relationship Id="rId19" Type="http://schemas.openxmlformats.org/officeDocument/2006/relationships/oleObject" Target="embeddings/oleObject6.bin"/><Relationship Id="rId224" Type="http://schemas.openxmlformats.org/officeDocument/2006/relationships/fontTable" Target="fontTable.xml"/><Relationship Id="rId14" Type="http://schemas.openxmlformats.org/officeDocument/2006/relationships/image" Target="media/image5.wmf"/><Relationship Id="rId30" Type="http://schemas.openxmlformats.org/officeDocument/2006/relationships/image" Target="media/image11.wmf"/><Relationship Id="rId35" Type="http://schemas.openxmlformats.org/officeDocument/2006/relationships/oleObject" Target="embeddings/oleObject18.bin"/><Relationship Id="rId56" Type="http://schemas.openxmlformats.org/officeDocument/2006/relationships/oleObject" Target="embeddings/oleObject30.bin"/><Relationship Id="rId77" Type="http://schemas.openxmlformats.org/officeDocument/2006/relationships/oleObject" Target="embeddings/oleObject41.bin"/><Relationship Id="rId100" Type="http://schemas.openxmlformats.org/officeDocument/2006/relationships/image" Target="media/image42.wmf"/><Relationship Id="rId105" Type="http://schemas.openxmlformats.org/officeDocument/2006/relationships/image" Target="media/image45.wmf"/><Relationship Id="rId126" Type="http://schemas.openxmlformats.org/officeDocument/2006/relationships/oleObject" Target="embeddings/oleObject64.bin"/><Relationship Id="rId147" Type="http://schemas.openxmlformats.org/officeDocument/2006/relationships/image" Target="media/image59.wmf"/><Relationship Id="rId168" Type="http://schemas.openxmlformats.org/officeDocument/2006/relationships/oleObject" Target="embeddings/oleObject91.bin"/><Relationship Id="rId8" Type="http://schemas.openxmlformats.org/officeDocument/2006/relationships/image" Target="media/image2.wmf"/><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oleObject" Target="embeddings/oleObject49.bin"/><Relationship Id="rId98" Type="http://schemas.openxmlformats.org/officeDocument/2006/relationships/image" Target="media/image41.wmf"/><Relationship Id="rId121" Type="http://schemas.openxmlformats.org/officeDocument/2006/relationships/image" Target="media/image54.wmf"/><Relationship Id="rId142" Type="http://schemas.openxmlformats.org/officeDocument/2006/relationships/oleObject" Target="embeddings/oleObject77.bin"/><Relationship Id="rId163" Type="http://schemas.openxmlformats.org/officeDocument/2006/relationships/image" Target="media/image63.wmf"/><Relationship Id="rId184" Type="http://schemas.openxmlformats.org/officeDocument/2006/relationships/oleObject" Target="embeddings/oleObject100.bin"/><Relationship Id="rId189" Type="http://schemas.openxmlformats.org/officeDocument/2006/relationships/image" Target="media/image71.wmf"/><Relationship Id="rId219" Type="http://schemas.openxmlformats.org/officeDocument/2006/relationships/header" Target="header2.xml"/><Relationship Id="rId3" Type="http://schemas.microsoft.com/office/2007/relationships/stylesWithEffects" Target="stylesWithEffects.xml"/><Relationship Id="rId214" Type="http://schemas.openxmlformats.org/officeDocument/2006/relationships/oleObject" Target="embeddings/oleObject115.bin"/><Relationship Id="rId25" Type="http://schemas.openxmlformats.org/officeDocument/2006/relationships/oleObject" Target="embeddings/oleObject10.bin"/><Relationship Id="rId46" Type="http://schemas.openxmlformats.org/officeDocument/2006/relationships/oleObject" Target="embeddings/oleObject25.bin"/><Relationship Id="rId67" Type="http://schemas.openxmlformats.org/officeDocument/2006/relationships/oleObject" Target="embeddings/oleObject36.bin"/><Relationship Id="rId116" Type="http://schemas.openxmlformats.org/officeDocument/2006/relationships/oleObject" Target="embeddings/oleObject59.bin"/><Relationship Id="rId137" Type="http://schemas.openxmlformats.org/officeDocument/2006/relationships/oleObject" Target="embeddings/oleObject72.bin"/><Relationship Id="rId158" Type="http://schemas.openxmlformats.org/officeDocument/2006/relationships/oleObject" Target="embeddings/oleObject85.bin"/><Relationship Id="rId20" Type="http://schemas.openxmlformats.org/officeDocument/2006/relationships/image" Target="media/image8.wmf"/><Relationship Id="rId41" Type="http://schemas.openxmlformats.org/officeDocument/2006/relationships/image" Target="media/image14.wmf"/><Relationship Id="rId62" Type="http://schemas.openxmlformats.org/officeDocument/2006/relationships/oleObject" Target="embeddings/oleObject33.bin"/><Relationship Id="rId83" Type="http://schemas.openxmlformats.org/officeDocument/2006/relationships/oleObject" Target="embeddings/oleObject44.bin"/><Relationship Id="rId88" Type="http://schemas.openxmlformats.org/officeDocument/2006/relationships/image" Target="media/image36.wmf"/><Relationship Id="rId111" Type="http://schemas.openxmlformats.org/officeDocument/2006/relationships/image" Target="media/image49.wmf"/><Relationship Id="rId132" Type="http://schemas.openxmlformats.org/officeDocument/2006/relationships/oleObject" Target="embeddings/oleObject68.bin"/><Relationship Id="rId153" Type="http://schemas.openxmlformats.org/officeDocument/2006/relationships/image" Target="media/image590.wmf"/><Relationship Id="rId174" Type="http://schemas.openxmlformats.org/officeDocument/2006/relationships/oleObject" Target="embeddings/oleObject94.bin"/><Relationship Id="rId179" Type="http://schemas.openxmlformats.org/officeDocument/2006/relationships/image" Target="media/image670.wmf"/><Relationship Id="rId195" Type="http://schemas.openxmlformats.org/officeDocument/2006/relationships/image" Target="media/image74.wmf"/><Relationship Id="rId209" Type="http://schemas.openxmlformats.org/officeDocument/2006/relationships/image" Target="media/image81.wmf"/><Relationship Id="rId190" Type="http://schemas.openxmlformats.org/officeDocument/2006/relationships/oleObject" Target="embeddings/oleObject103.bin"/><Relationship Id="rId204" Type="http://schemas.openxmlformats.org/officeDocument/2006/relationships/oleObject" Target="embeddings/oleObject110.bin"/><Relationship Id="rId220" Type="http://schemas.openxmlformats.org/officeDocument/2006/relationships/footer" Target="footer1.xml"/><Relationship Id="rId225"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2.wmf"/><Relationship Id="rId57" Type="http://schemas.openxmlformats.org/officeDocument/2006/relationships/image" Target="media/image21.wmf"/><Relationship Id="rId106" Type="http://schemas.openxmlformats.org/officeDocument/2006/relationships/image" Target="media/image46.wmf"/><Relationship Id="rId127" Type="http://schemas.openxmlformats.org/officeDocument/2006/relationships/image" Target="media/image540.wmf"/><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oleObject" Target="embeddings/oleObject28.bin"/><Relationship Id="rId73" Type="http://schemas.openxmlformats.org/officeDocument/2006/relationships/oleObject" Target="embeddings/oleObject39.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2.bin"/><Relationship Id="rId143" Type="http://schemas.openxmlformats.org/officeDocument/2006/relationships/image" Target="media/image57.wmf"/><Relationship Id="rId148" Type="http://schemas.openxmlformats.org/officeDocument/2006/relationships/oleObject" Target="embeddings/oleObject80.bin"/><Relationship Id="rId164" Type="http://schemas.openxmlformats.org/officeDocument/2006/relationships/oleObject" Target="embeddings/oleObject89.bin"/><Relationship Id="rId169" Type="http://schemas.openxmlformats.org/officeDocument/2006/relationships/image" Target="media/image66.wmf"/><Relationship Id="rId185"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7.bin"/><Relationship Id="rId210" Type="http://schemas.openxmlformats.org/officeDocument/2006/relationships/oleObject" Target="embeddings/oleObject113.bin"/><Relationship Id="rId215" Type="http://schemas.openxmlformats.org/officeDocument/2006/relationships/image" Target="media/image84.wmf"/><Relationship Id="rId26" Type="http://schemas.openxmlformats.org/officeDocument/2006/relationships/oleObject" Target="embeddings/oleObject11.bin"/><Relationship Id="rId47" Type="http://schemas.openxmlformats.org/officeDocument/2006/relationships/image" Target="media/image16.wmf"/><Relationship Id="rId68" Type="http://schemas.openxmlformats.org/officeDocument/2006/relationships/image" Target="media/image26.wmf"/><Relationship Id="rId89" Type="http://schemas.openxmlformats.org/officeDocument/2006/relationships/oleObject" Target="embeddings/oleObject47.bin"/><Relationship Id="rId112" Type="http://schemas.openxmlformats.org/officeDocument/2006/relationships/oleObject" Target="embeddings/oleObject57.bin"/><Relationship Id="rId133" Type="http://schemas.openxmlformats.org/officeDocument/2006/relationships/image" Target="media/image56.wmf"/><Relationship Id="rId154" Type="http://schemas.openxmlformats.org/officeDocument/2006/relationships/oleObject" Target="embeddings/oleObject83.bin"/><Relationship Id="rId175" Type="http://schemas.openxmlformats.org/officeDocument/2006/relationships/image" Target="media/image650.wmf"/><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image" Target="media/image6.wmf"/><Relationship Id="rId221" Type="http://schemas.openxmlformats.org/officeDocument/2006/relationships/footer" Target="footer2.xml"/><Relationship Id="rId37" Type="http://schemas.openxmlformats.org/officeDocument/2006/relationships/oleObject" Target="embeddings/oleObject19.bin"/><Relationship Id="rId58" Type="http://schemas.openxmlformats.org/officeDocument/2006/relationships/oleObject" Target="embeddings/oleObject31.bin"/><Relationship Id="rId79" Type="http://schemas.openxmlformats.org/officeDocument/2006/relationships/oleObject" Target="embeddings/oleObject42.bin"/><Relationship Id="rId102" Type="http://schemas.openxmlformats.org/officeDocument/2006/relationships/oleObject" Target="embeddings/oleObject54.bin"/><Relationship Id="rId123" Type="http://schemas.openxmlformats.org/officeDocument/2006/relationships/image" Target="media/image520.wmf"/><Relationship Id="rId144" Type="http://schemas.openxmlformats.org/officeDocument/2006/relationships/oleObject" Target="embeddings/oleObject78.bin"/><Relationship Id="rId90" Type="http://schemas.openxmlformats.org/officeDocument/2006/relationships/image" Target="media/image37.wmf"/><Relationship Id="rId165" Type="http://schemas.openxmlformats.org/officeDocument/2006/relationships/image" Target="media/image64.wmf"/><Relationship Id="rId186" Type="http://schemas.openxmlformats.org/officeDocument/2006/relationships/oleObject" Target="embeddings/oleObject101.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78</Words>
  <Characters>5579</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65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7T04:12:00Z</dcterms:created>
  <dcterms:modified xsi:type="dcterms:W3CDTF">2021-01-27T04:14:00Z</dcterms:modified>
</cp:coreProperties>
</file>